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850E01" w14:textId="767CDB56" w:rsidR="00976280" w:rsidRPr="00976280" w:rsidRDefault="00043710" w:rsidP="00D66716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F95E65">
        <w:rPr>
          <w:b/>
          <w:bCs/>
          <w:color w:val="auto"/>
          <w:sz w:val="28"/>
          <w:szCs w:val="28"/>
        </w:rPr>
        <w:t xml:space="preserve">Analytic Trigonometry </w:t>
      </w:r>
      <w:r w:rsidR="00F95E65" w:rsidRPr="00F95E65">
        <w:rPr>
          <w:b/>
          <w:bCs/>
          <w:color w:val="auto"/>
          <w:sz w:val="28"/>
          <w:szCs w:val="28"/>
        </w:rPr>
        <w:t xml:space="preserve">Unit </w:t>
      </w:r>
      <w:r w:rsidR="005D4039" w:rsidRPr="00F95E65">
        <w:rPr>
          <w:b/>
          <w:bCs/>
          <w:color w:val="auto"/>
          <w:sz w:val="28"/>
          <w:szCs w:val="28"/>
        </w:rPr>
        <w:t xml:space="preserve">02 </w:t>
      </w:r>
      <w:r w:rsidR="005D4039"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1376FB02" w14:textId="77777777" w:rsidR="00ED2D2F" w:rsidRPr="00ED2D2F" w:rsidRDefault="00ED2D2F" w:rsidP="00976280">
      <w:pPr>
        <w:pStyle w:val="Default"/>
        <w:rPr>
          <w:sz w:val="8"/>
          <w:szCs w:val="8"/>
        </w:rPr>
      </w:pPr>
    </w:p>
    <w:p w14:paraId="56882982" w14:textId="77777777" w:rsidR="00ED2D2F" w:rsidRDefault="00ED2D2F" w:rsidP="00976280">
      <w:pPr>
        <w:pStyle w:val="Default"/>
        <w:rPr>
          <w:b/>
          <w:sz w:val="28"/>
          <w:szCs w:val="28"/>
        </w:rPr>
      </w:pPr>
      <w:r w:rsidRPr="00ED2D2F">
        <w:rPr>
          <w:b/>
          <w:sz w:val="28"/>
          <w:szCs w:val="28"/>
        </w:rPr>
        <w:t>Review</w:t>
      </w:r>
    </w:p>
    <w:p w14:paraId="40AD3964" w14:textId="77777777" w:rsidR="00ED2D2F" w:rsidRPr="00ED2D2F" w:rsidRDefault="00ED2D2F" w:rsidP="00976280">
      <w:pPr>
        <w:pStyle w:val="Default"/>
        <w:rPr>
          <w:b/>
          <w:sz w:val="8"/>
          <w:szCs w:val="8"/>
        </w:rPr>
      </w:pPr>
    </w:p>
    <w:p w14:paraId="507F9103" w14:textId="44A44B84" w:rsidR="00976280" w:rsidRDefault="007B02FD" w:rsidP="00976280">
      <w:pPr>
        <w:pStyle w:val="Defaul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96832" behindDoc="0" locked="0" layoutInCell="1" allowOverlap="1" wp14:anchorId="6DF1E2BD" wp14:editId="25A3978C">
                <wp:simplePos x="0" y="0"/>
                <wp:positionH relativeFrom="column">
                  <wp:posOffset>3971925</wp:posOffset>
                </wp:positionH>
                <wp:positionV relativeFrom="paragraph">
                  <wp:posOffset>55245</wp:posOffset>
                </wp:positionV>
                <wp:extent cx="857250" cy="800100"/>
                <wp:effectExtent l="0" t="0" r="0" b="0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800100"/>
                          <a:chOff x="0" y="0"/>
                          <a:chExt cx="857250" cy="800100"/>
                        </a:xfrm>
                      </wpg:grpSpPr>
                      <wps:wsp>
                        <wps:cNvPr id="37" name="Rectangle 37"/>
                        <wps:cNvSpPr/>
                        <wps:spPr>
                          <a:xfrm>
                            <a:off x="0" y="0"/>
                            <a:ext cx="857250" cy="80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9" name="Straight Connector 2059"/>
                        <wps:cNvCnPr/>
                        <wps:spPr>
                          <a:xfrm>
                            <a:off x="438150" y="47625"/>
                            <a:ext cx="0" cy="685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6" name="Straight Connector 2066"/>
                        <wps:cNvCnPr/>
                        <wps:spPr>
                          <a:xfrm flipH="1">
                            <a:off x="95250" y="390525"/>
                            <a:ext cx="68516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" y="438150"/>
                            <a:ext cx="371670" cy="278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2382A8" w14:textId="77777777" w:rsidR="00976280" w:rsidRDefault="00976280" w:rsidP="00976280">
                              <w:r>
                                <w:t>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438150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327DE8" w14:textId="77777777" w:rsidR="00976280" w:rsidRDefault="00976280" w:rsidP="00976280">
                              <w: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" y="66675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7BC095" w14:textId="77777777" w:rsidR="00976280" w:rsidRDefault="00976280" w:rsidP="00976280">
                              <w: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4825" y="66675"/>
                            <a:ext cx="247650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0534E0" w14:textId="77777777" w:rsidR="00976280" w:rsidRDefault="00976280" w:rsidP="00976280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DF1E2BD" id="Group 39" o:spid="_x0000_s1026" style="position:absolute;margin-left:312.75pt;margin-top:4.35pt;width:67.5pt;height:63pt;z-index:251896832;mso-width-relative:margin" coordsize="8572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">
                <v:rect id="Rectangle 37" o:spid="_x0000_s1027" style="position:absolute;width:8572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" fillcolor="#4f81bd [3204]" stroked="f" strokeweight="2pt"/>
                <v:line id="Straight Connector 2059" o:spid="_x0000_s1028" style="position:absolute;visibility:visible;mso-wrap-style:square" from="4381,476" to="438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" strokecolor="black [3040]"/>
                <v:line id="Straight Connector 2066" o:spid="_x0000_s1029" style="position:absolute;flip:x;visibility:visible;mso-wrap-style:square" from="952,3905" to="7804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857;top:4381;width:3716;height:2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" filled="f" stroked="f">
                  <v:textbox style="mso-fit-shape-to-text:t">
                    <w:txbxContent>
                      <w:p w14:paraId="6C2382A8" w14:textId="77777777" w:rsidR="00976280" w:rsidRDefault="00976280" w:rsidP="00976280">
                        <w:r>
                          <w:t>III</w:t>
                        </w:r>
                      </w:p>
                    </w:txbxContent>
                  </v:textbox>
                </v:shape>
                <v:shape id="_x0000_s1031" type="#_x0000_t202" style="position:absolute;left:4667;top:4381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" filled="f" stroked="f">
                  <v:textbox style="mso-fit-shape-to-text:t">
                    <w:txbxContent>
                      <w:p w14:paraId="3F327DE8" w14:textId="77777777" w:rsidR="00976280" w:rsidRDefault="00976280" w:rsidP="00976280">
                        <w:r>
                          <w:t>IV</w:t>
                        </w:r>
                      </w:p>
                    </w:txbxContent>
                  </v:textbox>
                </v:shape>
                <v:shape id="_x0000_s1032" type="#_x0000_t202" style="position:absolute;left:952;top:666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" filled="f" stroked="f">
                  <v:textbox style="mso-fit-shape-to-text:t">
                    <w:txbxContent>
                      <w:p w14:paraId="557BC095" w14:textId="77777777" w:rsidR="00976280" w:rsidRDefault="00976280" w:rsidP="00976280">
                        <w:r>
                          <w:t>II</w:t>
                        </w:r>
                      </w:p>
                    </w:txbxContent>
                  </v:textbox>
                </v:shape>
                <v:shape id="_x0000_s1033" type="#_x0000_t202" style="position:absolute;left:5048;top:666;width:2476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" filled="f" stroked="f">
                  <v:textbox style="mso-fit-shape-to-text:t">
                    <w:txbxContent>
                      <w:p w14:paraId="570534E0" w14:textId="77777777" w:rsidR="00976280" w:rsidRDefault="00976280" w:rsidP="00976280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76280">
        <w:t xml:space="preserve">  1</w:t>
      </w:r>
      <w:r w:rsidR="00976280" w:rsidRPr="004221D0">
        <w:t xml:space="preserve">)  The given angle </w:t>
      </w:r>
      <w:r w:rsidR="00976280">
        <w:t>1</w:t>
      </w:r>
      <w:r w:rsidR="00976280" w:rsidRPr="004221D0">
        <w:t>2° is in standard position</w:t>
      </w:r>
      <w:r w:rsidR="00976280">
        <w:t>.</w:t>
      </w:r>
      <w:r w:rsidR="00976280" w:rsidRPr="004221D0">
        <w:t xml:space="preserve">  </w:t>
      </w:r>
    </w:p>
    <w:p w14:paraId="48EAF835" w14:textId="77777777" w:rsidR="00976280" w:rsidRPr="004221D0" w:rsidRDefault="00976280" w:rsidP="00976280">
      <w:pPr>
        <w:pStyle w:val="Default"/>
      </w:pPr>
      <w:r>
        <w:t xml:space="preserve">       </w:t>
      </w:r>
      <w:r w:rsidRPr="004221D0">
        <w:t>Determine the quadrant in which the angle lies</w:t>
      </w:r>
      <w:r>
        <w:t>:</w:t>
      </w:r>
    </w:p>
    <w:p w14:paraId="7940D41B" w14:textId="77777777" w:rsidR="00976280" w:rsidRPr="000D7D50" w:rsidRDefault="00976280" w:rsidP="00976280">
      <w:pPr>
        <w:pStyle w:val="Default"/>
        <w:rPr>
          <w:sz w:val="8"/>
          <w:szCs w:val="8"/>
        </w:rPr>
      </w:pPr>
    </w:p>
    <w:p w14:paraId="4715FB41" w14:textId="16D5AC5E" w:rsidR="00976280" w:rsidRPr="00CA5403" w:rsidRDefault="00976280" w:rsidP="00976280">
      <w:pPr>
        <w:autoSpaceDE w:val="0"/>
        <w:autoSpaceDN w:val="0"/>
        <w:adjustRightInd w:val="0"/>
        <w:ind w:left="720"/>
      </w:pPr>
      <w:r w:rsidRPr="00CA5403">
        <w:t>a)  I</w:t>
      </w:r>
      <w:r w:rsidRPr="00CA5403">
        <w:tab/>
      </w:r>
      <w:r w:rsidRPr="00CA5403">
        <w:tab/>
      </w:r>
      <w:r w:rsidRPr="00CA5403">
        <w:tab/>
      </w:r>
      <w:proofErr w:type="gramStart"/>
      <w:r w:rsidRPr="00CA5403">
        <w:t>b)  II</w:t>
      </w:r>
      <w:proofErr w:type="gramEnd"/>
    </w:p>
    <w:p w14:paraId="3154D8BC" w14:textId="77777777" w:rsidR="00976280" w:rsidRPr="00CA5403" w:rsidRDefault="00976280" w:rsidP="00976280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1F0B8242" w14:textId="77777777" w:rsidR="00976280" w:rsidRPr="00CA5403" w:rsidRDefault="00976280" w:rsidP="00976280">
      <w:pPr>
        <w:autoSpaceDE w:val="0"/>
        <w:autoSpaceDN w:val="0"/>
        <w:adjustRightInd w:val="0"/>
        <w:ind w:left="720"/>
      </w:pPr>
      <w:r w:rsidRPr="00CA5403">
        <w:t>c)  III</w:t>
      </w:r>
      <w:r w:rsidRPr="00CA5403">
        <w:tab/>
      </w:r>
      <w:r w:rsidRPr="00CA5403">
        <w:tab/>
      </w:r>
      <w:r w:rsidRPr="00CA5403">
        <w:tab/>
        <w:t>d</w:t>
      </w:r>
      <w:proofErr w:type="gramStart"/>
      <w:r w:rsidRPr="00CA5403">
        <w:t>)  IV</w:t>
      </w:r>
      <w:proofErr w:type="gramEnd"/>
    </w:p>
    <w:p w14:paraId="1790EF47" w14:textId="77777777" w:rsidR="00976280" w:rsidRDefault="00976280" w:rsidP="00976280">
      <w:pPr>
        <w:pStyle w:val="ITTParagraph"/>
        <w:spacing w:before="0"/>
        <w:rPr>
          <w:rFonts w:ascii="Arial" w:hAnsi="Arial" w:cs="Arial"/>
        </w:rPr>
      </w:pPr>
    </w:p>
    <w:p w14:paraId="2E382D58" w14:textId="77777777" w:rsidR="00976280" w:rsidRPr="001D50AA" w:rsidRDefault="00976280" w:rsidP="00976280">
      <w:pPr>
        <w:pStyle w:val="ITTParagraph"/>
        <w:spacing w:before="0"/>
        <w:rPr>
          <w:rFonts w:ascii="Arial" w:hAnsi="Arial" w:cs="Arial"/>
          <w:szCs w:val="16"/>
        </w:rPr>
      </w:pPr>
      <w:r>
        <w:rPr>
          <w:rFonts w:ascii="Arial" w:hAnsi="Arial" w:cs="Arial"/>
        </w:rPr>
        <w:t xml:space="preserve">  2</w:t>
      </w:r>
      <w:r w:rsidRPr="001D50AA">
        <w:rPr>
          <w:rFonts w:ascii="Arial" w:hAnsi="Arial" w:cs="Arial"/>
        </w:rPr>
        <w:t>)  Classify the given angle: 17</w:t>
      </w:r>
      <w:r>
        <w:rPr>
          <w:rFonts w:ascii="Arial" w:hAnsi="Arial" w:cs="Arial"/>
        </w:rPr>
        <w:t>5</w:t>
      </w:r>
      <w:r w:rsidRPr="001D50AA">
        <w:rPr>
          <w:rFonts w:ascii="Arial" w:hAnsi="Arial" w:cs="Arial"/>
          <w:szCs w:val="16"/>
        </w:rPr>
        <w:t>º</w:t>
      </w:r>
    </w:p>
    <w:p w14:paraId="3C304570" w14:textId="77777777" w:rsidR="00976280" w:rsidRPr="001D50AA" w:rsidRDefault="00976280" w:rsidP="00976280">
      <w:pPr>
        <w:autoSpaceDE w:val="0"/>
        <w:autoSpaceDN w:val="0"/>
        <w:adjustRightInd w:val="0"/>
        <w:rPr>
          <w:sz w:val="8"/>
        </w:rPr>
      </w:pPr>
    </w:p>
    <w:p w14:paraId="22E4A392" w14:textId="77777777" w:rsidR="00976280" w:rsidRPr="001D50AA" w:rsidRDefault="00976280" w:rsidP="00976280">
      <w:pPr>
        <w:autoSpaceDE w:val="0"/>
        <w:autoSpaceDN w:val="0"/>
        <w:adjustRightInd w:val="0"/>
        <w:ind w:left="720"/>
      </w:pPr>
      <w:r w:rsidRPr="001D50AA">
        <w:t>a) Acute</w:t>
      </w:r>
      <w:r w:rsidRPr="001D50AA">
        <w:tab/>
      </w:r>
      <w:r w:rsidRPr="001D50AA">
        <w:tab/>
        <w:t>b) Right</w:t>
      </w:r>
      <w:r>
        <w:tab/>
      </w:r>
      <w:r>
        <w:tab/>
      </w:r>
      <w:r w:rsidRPr="001D50AA">
        <w:t>c) Obtuse</w:t>
      </w:r>
      <w:r w:rsidRPr="001D50AA">
        <w:tab/>
      </w:r>
      <w:r w:rsidRPr="001D50AA">
        <w:tab/>
        <w:t>d) Straight</w:t>
      </w:r>
    </w:p>
    <w:p w14:paraId="3863CF43" w14:textId="77777777" w:rsidR="00976280" w:rsidRPr="001D50AA" w:rsidRDefault="00976280" w:rsidP="00976280">
      <w:pPr>
        <w:autoSpaceDE w:val="0"/>
        <w:autoSpaceDN w:val="0"/>
        <w:adjustRightInd w:val="0"/>
        <w:rPr>
          <w:sz w:val="14"/>
          <w:szCs w:val="14"/>
        </w:rPr>
      </w:pPr>
    </w:p>
    <w:p w14:paraId="68131228" w14:textId="790C9DE5" w:rsidR="00ED2D2F" w:rsidRPr="00ED2D2F" w:rsidRDefault="00CF1F51" w:rsidP="00976280">
      <w:pPr>
        <w:autoSpaceDE w:val="0"/>
        <w:autoSpaceDN w:val="0"/>
        <w:adjustRightInd w:val="0"/>
        <w:rPr>
          <w:b/>
          <w:sz w:val="28"/>
          <w:szCs w:val="28"/>
        </w:rPr>
      </w:pPr>
      <w:r w:rsidRPr="00821750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35CC023B" wp14:editId="08E55CAA">
                <wp:simplePos x="0" y="0"/>
                <wp:positionH relativeFrom="column">
                  <wp:posOffset>4416231</wp:posOffset>
                </wp:positionH>
                <wp:positionV relativeFrom="paragraph">
                  <wp:posOffset>84455</wp:posOffset>
                </wp:positionV>
                <wp:extent cx="2429069" cy="1403985"/>
                <wp:effectExtent l="0" t="0" r="28575" b="1016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9069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734C88" w14:textId="42BCB026" w:rsidR="00CF1F51" w:rsidRPr="00CF1F51" w:rsidRDefault="00CF1F51" w:rsidP="00CF1F5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F1F51">
                              <w:rPr>
                                <w:b/>
                              </w:rPr>
                              <w:t>Hint</w:t>
                            </w:r>
                          </w:p>
                          <w:p w14:paraId="34886464" w14:textId="604BCCFA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6F802B4A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2309A35B" w14:textId="77777777" w:rsidR="00512AE6" w:rsidRPr="00CF1F51" w:rsidRDefault="00512AE6" w:rsidP="00512AE6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CF1F51">
                              <w:rPr>
                                <w:bCs/>
                                <w:color w:val="auto"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43CC9C12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1B8C395B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6D81113A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0B7ECE9E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1AC93048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334E0C6E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543F9C5F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275EBC22" w14:textId="77777777" w:rsidR="00512AE6" w:rsidRPr="00CF1F51" w:rsidRDefault="00512AE6" w:rsidP="00512AE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78643319" w14:textId="77777777" w:rsidR="00512AE6" w:rsidRPr="000E67AD" w:rsidRDefault="00512AE6" w:rsidP="00512AE6"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CC023B" id="Text Box 2" o:spid="_x0000_s1034" type="#_x0000_t202" style="position:absolute;margin-left:347.75pt;margin-top:6.65pt;width:191.25pt;height:110.55pt;z-index:251765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" filled="f">
                <v:textbox style="mso-fit-shape-to-text:t">
                  <w:txbxContent>
                    <w:p w14:paraId="16734C88" w14:textId="42BCB026" w:rsidR="00CF1F51" w:rsidRPr="00CF1F51" w:rsidRDefault="00CF1F51" w:rsidP="00CF1F51">
                      <w:pPr>
                        <w:jc w:val="center"/>
                        <w:rPr>
                          <w:b/>
                        </w:rPr>
                      </w:pPr>
                      <w:r w:rsidRPr="00CF1F51">
                        <w:rPr>
                          <w:b/>
                        </w:rPr>
                        <w:t>Hint</w:t>
                      </w:r>
                    </w:p>
                    <w:p w14:paraId="34886464" w14:textId="604BCCFA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6F802B4A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2309A35B" w14:textId="77777777" w:rsidR="00512AE6" w:rsidRPr="00CF1F51" w:rsidRDefault="00512AE6" w:rsidP="00512AE6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CF1F51">
                        <w:rPr>
                          <w:bCs/>
                          <w:color w:val="auto"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43CC9C12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1B8C395B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6D81113A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0B7ECE9E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1AC93048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334E0C6E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543F9C5F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275EBC22" w14:textId="77777777" w:rsidR="00512AE6" w:rsidRPr="00CF1F51" w:rsidRDefault="00512AE6" w:rsidP="00512AE6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78643319" w14:textId="77777777" w:rsidR="00512AE6" w:rsidRPr="000E67AD" w:rsidRDefault="00512AE6" w:rsidP="00512AE6"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  <w:r w:rsidR="00ED2D2F" w:rsidRPr="00ED2D2F">
        <w:rPr>
          <w:b/>
          <w:sz w:val="28"/>
          <w:szCs w:val="28"/>
        </w:rPr>
        <w:t>Trigonometry</w:t>
      </w:r>
    </w:p>
    <w:p w14:paraId="3EAC7A0C" w14:textId="67887565" w:rsidR="00ED2D2F" w:rsidRPr="00ED2D2F" w:rsidRDefault="00ED2D2F" w:rsidP="00976280">
      <w:pPr>
        <w:autoSpaceDE w:val="0"/>
        <w:autoSpaceDN w:val="0"/>
        <w:adjustRightInd w:val="0"/>
        <w:rPr>
          <w:sz w:val="8"/>
          <w:szCs w:val="8"/>
        </w:rPr>
      </w:pPr>
    </w:p>
    <w:p w14:paraId="79D2FF50" w14:textId="7E5721D1" w:rsidR="00976280" w:rsidRDefault="00CF1F51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7056" behindDoc="0" locked="0" layoutInCell="1" allowOverlap="1" wp14:anchorId="00458C5E" wp14:editId="2C5E5CC6">
                <wp:simplePos x="0" y="0"/>
                <wp:positionH relativeFrom="column">
                  <wp:posOffset>2545080</wp:posOffset>
                </wp:positionH>
                <wp:positionV relativeFrom="paragraph">
                  <wp:posOffset>43180</wp:posOffset>
                </wp:positionV>
                <wp:extent cx="1408430" cy="1067435"/>
                <wp:effectExtent l="0" t="0" r="0" b="0"/>
                <wp:wrapNone/>
                <wp:docPr id="458" name="Group 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1067435"/>
                          <a:chOff x="247973" y="387577"/>
                          <a:chExt cx="1409817" cy="1069054"/>
                        </a:xfrm>
                      </wpg:grpSpPr>
                      <wps:wsp>
                        <wps:cNvPr id="459" name="Straight Connector 459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60" name="Group 460"/>
                        <wpg:cNvGrpSpPr/>
                        <wpg:grpSpPr>
                          <a:xfrm>
                            <a:off x="247973" y="387577"/>
                            <a:ext cx="1409817" cy="1069054"/>
                            <a:chOff x="247973" y="387577"/>
                            <a:chExt cx="1409817" cy="1069054"/>
                          </a:xfrm>
                        </wpg:grpSpPr>
                        <wps:wsp>
                          <wps:cNvPr id="461" name="Straight Connector 46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62" name="Group 462"/>
                          <wpg:cNvGrpSpPr/>
                          <wpg:grpSpPr>
                            <a:xfrm>
                              <a:off x="247973" y="387577"/>
                              <a:ext cx="1409817" cy="1069054"/>
                              <a:chOff x="247973" y="387577"/>
                              <a:chExt cx="1409817" cy="1069054"/>
                            </a:xfrm>
                          </wpg:grpSpPr>
                          <wps:wsp>
                            <wps:cNvPr id="463" name="Straight Connector 463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4" name="Straight Connector 464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5" name="Straight Connector 465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66" name="Group 466"/>
                            <wpg:cNvGrpSpPr/>
                            <wpg:grpSpPr>
                              <a:xfrm>
                                <a:off x="371734" y="604517"/>
                                <a:ext cx="1286056" cy="852114"/>
                                <a:chOff x="371734" y="604517"/>
                                <a:chExt cx="1286056" cy="852114"/>
                              </a:xfrm>
                            </wpg:grpSpPr>
                            <wps:wsp>
                              <wps:cNvPr id="47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6315" y="650957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4D56AD" w14:textId="77777777" w:rsidR="00976280" w:rsidRDefault="00976280" w:rsidP="0097628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407" y="1177866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611D06" w14:textId="77777777" w:rsidR="00976280" w:rsidRDefault="00976280" w:rsidP="0097628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416" y="604517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6956B0" w14:textId="77777777" w:rsidR="00976280" w:rsidRDefault="00976280" w:rsidP="0097628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734" y="1006572"/>
                                  <a:ext cx="479735" cy="276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54E8E36" w14:textId="77777777" w:rsidR="00976280" w:rsidRPr="000E67AD" w:rsidRDefault="00976280" w:rsidP="00976280">
                                    <w:r w:rsidRPr="000E67AD">
                                      <w:rPr>
                                        <w:iCs/>
                                      </w:rPr>
                                      <w:t>20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77" name="Arc 477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458C5E" id="Group 458" o:spid="_x0000_s1035" style="position:absolute;margin-left:200.4pt;margin-top:3.4pt;width:110.9pt;height:84.05pt;z-index:251757056;mso-width-relative:margin;mso-height-relative:margin" coordorigin="2479,3875" coordsize="14098,10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">
                <v:line id="Straight Connector 459" o:spid="_x0000_s1036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" strokecolor="black [3040]" strokeweight="2pt"/>
                <v:group id="Group 460" o:spid="_x0000_s1037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<v:line id="Straight Connector 461" o:spid="_x0000_s1038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" strokecolor="black [3040]" strokeweight="2pt"/>
                  <v:group id="Group 462" o:spid="_x0000_s1039" style="position:absolute;left:2479;top:3875;width:14098;height:10691" coordorigin="2479,3875" coordsize="14098,10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<v:line id="Straight Connector 463" o:spid="_x0000_s1040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" strokecolor="black [3040]" strokeweight="2pt"/>
                    <v:line id="Straight Connector 464" o:spid="_x0000_s1041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" strokecolor="black [3040]"/>
                    <v:line id="Straight Connector 465" o:spid="_x0000_s1042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" strokecolor="black [3040]"/>
                    <v:group id="Group 466" o:spid="_x0000_s1043" style="position:absolute;left:3717;top:6045;width:12860;height:8521" coordorigin="3717,6045" coordsize="12860,8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<v:shape id="_x0000_s1044" type="#_x0000_t202" style="position:absolute;left:12863;top:6509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" filled="f" stroked="f">
                        <v:textbox style="mso-fit-shape-to-text:t">
                          <w:txbxContent>
                            <w:p w14:paraId="794D56AD" w14:textId="77777777" w:rsidR="00976280" w:rsidRDefault="00976280" w:rsidP="0097628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45" type="#_x0000_t202" style="position:absolute;left:6354;top:11778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" filled="f" stroked="f">
                        <v:textbox style="mso-fit-shape-to-text:t">
                          <w:txbxContent>
                            <w:p w14:paraId="3D611D06" w14:textId="77777777" w:rsidR="00976280" w:rsidRDefault="00976280" w:rsidP="0097628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46" type="#_x0000_t202" style="position:absolute;left:5424;top:6045;width:3716;height:2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" filled="f" stroked="f">
                        <v:textbox style="mso-fit-shape-to-text:t">
                          <w:txbxContent>
                            <w:p w14:paraId="7D6956B0" w14:textId="77777777" w:rsidR="00976280" w:rsidRDefault="00976280" w:rsidP="0097628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47" type="#_x0000_t202" style="position:absolute;left:3717;top:10065;width:4797;height:2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" filled="f" stroked="f">
                        <v:textbox style="mso-fit-shape-to-text:t">
                          <w:txbxContent>
                            <w:p w14:paraId="354E8E36" w14:textId="77777777" w:rsidR="00976280" w:rsidRPr="000E67AD" w:rsidRDefault="00976280" w:rsidP="00976280">
                              <w:r w:rsidRPr="000E67AD">
                                <w:rPr>
                                  <w:iCs/>
                                </w:rPr>
                                <w:t>20º</w:t>
                              </w:r>
                            </w:p>
                          </w:txbxContent>
                        </v:textbox>
                      </v:shape>
                      <v:shape id="Arc 477" o:spid="_x0000_s1048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" path="m160020,nsc248397,,320040,71643,320040,160020r-160020,l160020,xem160020,nfc248397,,320040,71643,320040,160020e" filled="f" strokecolor="black [3040]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976280">
        <w:t>For the triangle shown, find:</w:t>
      </w:r>
    </w:p>
    <w:p w14:paraId="2E99A1EA" w14:textId="0E5E3EA1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7164B485" wp14:editId="3B19F451">
                <wp:simplePos x="0" y="0"/>
                <wp:positionH relativeFrom="column">
                  <wp:posOffset>612775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1526EE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64B485" id="_x0000_s1049" type="#_x0000_t202" style="position:absolute;margin-left:48.25pt;margin-top:7.2pt;width:102.95pt;height:110.55pt;z-index:2518702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1bjGgIAACc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" fillcolor="yellow" strokecolor="#00b0f0">
                <v:textbox style="mso-fit-shape-to-text:t">
                  <w:txbxContent>
                    <w:p w14:paraId="561526EE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6E55F9B" w14:textId="2210D458" w:rsidR="00976280" w:rsidRDefault="00CF1F51" w:rsidP="00976280">
      <w:pPr>
        <w:autoSpaceDE w:val="0"/>
        <w:autoSpaceDN w:val="0"/>
        <w:adjustRightInd w:val="0"/>
      </w:pPr>
      <w:r>
        <w:t xml:space="preserve">  3)  </w:t>
      </w:r>
      <w:r w:rsidR="00976280">
        <w:t xml:space="preserve">a = </w:t>
      </w:r>
    </w:p>
    <w:p w14:paraId="1ADA5489" w14:textId="3BED0390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036F0FF0" wp14:editId="6DBE9FD7">
                <wp:simplePos x="0" y="0"/>
                <wp:positionH relativeFrom="column">
                  <wp:posOffset>612775</wp:posOffset>
                </wp:positionH>
                <wp:positionV relativeFrom="paragraph">
                  <wp:posOffset>94615</wp:posOffset>
                </wp:positionV>
                <wp:extent cx="1307465" cy="1403985"/>
                <wp:effectExtent l="0" t="0" r="26035" b="1016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1E83F7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6F0FF0" id="_x0000_s1050" type="#_x0000_t202" style="position:absolute;margin-left:48.25pt;margin-top:7.45pt;width:102.95pt;height:110.55pt;z-index:251871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qDP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" fillcolor="yellow" strokecolor="#00b0f0">
                <v:textbox style="mso-fit-shape-to-text:t">
                  <w:txbxContent>
                    <w:p w14:paraId="3D1E83F7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E9DB45" w14:textId="0D0BFC81" w:rsidR="00976280" w:rsidRDefault="00CF1F51" w:rsidP="00976280">
      <w:pPr>
        <w:autoSpaceDE w:val="0"/>
        <w:autoSpaceDN w:val="0"/>
        <w:adjustRightInd w:val="0"/>
      </w:pPr>
      <w:r>
        <w:t xml:space="preserve">  4)  </w:t>
      </w:r>
      <w:r w:rsidR="00976280">
        <w:t xml:space="preserve">b = </w:t>
      </w:r>
    </w:p>
    <w:p w14:paraId="5A8DB530" w14:textId="77777777" w:rsidR="00976280" w:rsidRDefault="00976280" w:rsidP="00976280">
      <w:pPr>
        <w:autoSpaceDE w:val="0"/>
        <w:autoSpaceDN w:val="0"/>
        <w:adjustRightInd w:val="0"/>
      </w:pPr>
    </w:p>
    <w:p w14:paraId="553D9DBF" w14:textId="5F7F8EF1" w:rsidR="00CF1F51" w:rsidRDefault="00CF1F51" w:rsidP="00976280">
      <w:pPr>
        <w:autoSpaceDE w:val="0"/>
        <w:autoSpaceDN w:val="0"/>
        <w:adjustRightInd w:val="0"/>
      </w:pPr>
    </w:p>
    <w:p w14:paraId="096CEB73" w14:textId="57C33542" w:rsidR="00976280" w:rsidRDefault="00CF1F51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8080" behindDoc="0" locked="0" layoutInCell="1" allowOverlap="1" wp14:anchorId="17D4233B" wp14:editId="4506E1D5">
                <wp:simplePos x="0" y="0"/>
                <wp:positionH relativeFrom="column">
                  <wp:posOffset>2599690</wp:posOffset>
                </wp:positionH>
                <wp:positionV relativeFrom="paragraph">
                  <wp:posOffset>99060</wp:posOffset>
                </wp:positionV>
                <wp:extent cx="1346200" cy="1095375"/>
                <wp:effectExtent l="0" t="0" r="0" b="0"/>
                <wp:wrapNone/>
                <wp:docPr id="314" name="Group 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200" cy="1095375"/>
                          <a:chOff x="247973" y="387577"/>
                          <a:chExt cx="1347587" cy="1097127"/>
                        </a:xfrm>
                      </wpg:grpSpPr>
                      <wps:wsp>
                        <wps:cNvPr id="315" name="Straight Connector 315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16" name="Group 316"/>
                        <wpg:cNvGrpSpPr/>
                        <wpg:grpSpPr>
                          <a:xfrm>
                            <a:off x="247973" y="387577"/>
                            <a:ext cx="1347587" cy="1097127"/>
                            <a:chOff x="247973" y="387577"/>
                            <a:chExt cx="1347587" cy="1097127"/>
                          </a:xfrm>
                        </wpg:grpSpPr>
                        <wps:wsp>
                          <wps:cNvPr id="317" name="Straight Connector 317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18" name="Group 318"/>
                          <wpg:cNvGrpSpPr/>
                          <wpg:grpSpPr>
                            <a:xfrm>
                              <a:off x="247973" y="387577"/>
                              <a:ext cx="1347587" cy="1097127"/>
                              <a:chOff x="247973" y="387577"/>
                              <a:chExt cx="1347587" cy="1097127"/>
                            </a:xfrm>
                          </wpg:grpSpPr>
                          <wps:wsp>
                            <wps:cNvPr id="319" name="Straight Connector 319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0" name="Straight Connector 320"/>
                            <wps:cNvCnPr/>
                            <wps:spPr>
                              <a:xfrm>
                                <a:off x="1084839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1" name="Straight Connector 321"/>
                            <wps:cNvCnPr/>
                            <wps:spPr>
                              <a:xfrm>
                                <a:off x="1084839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22" name="Group 322"/>
                            <wpg:cNvGrpSpPr/>
                            <wpg:grpSpPr>
                              <a:xfrm>
                                <a:off x="402760" y="588996"/>
                                <a:ext cx="1192800" cy="895708"/>
                                <a:chOff x="402760" y="588996"/>
                                <a:chExt cx="1192800" cy="895708"/>
                              </a:xfrm>
                            </wpg:grpSpPr>
                            <wps:wsp>
                              <wps:cNvPr id="32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0631" y="650913"/>
                                  <a:ext cx="294929" cy="2766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6111BE" w14:textId="77777777" w:rsidR="00976280" w:rsidRDefault="00976280" w:rsidP="00976280">
                                    <w: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2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6355" y="1208061"/>
                                  <a:ext cx="325439" cy="2766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E71813" w14:textId="77777777" w:rsidR="00976280" w:rsidRDefault="00976280" w:rsidP="00976280">
                                    <w: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2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364" y="588996"/>
                                  <a:ext cx="371611" cy="276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6778BA" w14:textId="77777777" w:rsidR="00976280" w:rsidRDefault="00976280" w:rsidP="00976280">
                                    <w: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2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760" y="991051"/>
                                  <a:ext cx="479896" cy="4521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5539E75" w14:textId="77777777" w:rsidR="00976280" w:rsidRPr="000E67AD" w:rsidRDefault="00976280" w:rsidP="00976280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  <w:p w14:paraId="43F2A880" w14:textId="77777777" w:rsidR="00976280" w:rsidRPr="000E67AD" w:rsidRDefault="00976280" w:rsidP="00976280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27" name="Arc 327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D4233B" id="Group 314" o:spid="_x0000_s1051" style="position:absolute;margin-left:204.7pt;margin-top:7.8pt;width:106pt;height:86.25pt;z-index:251758080;mso-width-relative:margin;mso-height-relative:margin" coordorigin="2479,3875" coordsize="13475,10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">
                <v:line id="Straight Connector 315" o:spid="_x0000_s1052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" strokecolor="black [3040]" strokeweight="2pt"/>
                <v:group id="Group 316" o:spid="_x0000_s1053" style="position:absolute;left:2479;top:3875;width:13476;height:10972" coordorigin="2479,3875" coordsize="13475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<v:line id="Straight Connector 317" o:spid="_x0000_s1054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" strokecolor="black [3040]" strokeweight="2pt"/>
                  <v:group id="Group 318" o:spid="_x0000_s1055" style="position:absolute;left:2479;top:3875;width:13476;height:10972" coordorigin="2479,3875" coordsize="13475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  <v:line id="Straight Connector 319" o:spid="_x0000_s1056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" strokecolor="black [3040]" strokeweight="2pt"/>
                    <v:line id="Straight Connector 320" o:spid="_x0000_s1057" style="position:absolute;visibility:visible;mso-wrap-style:square" from="10848,9763" to="1084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" strokecolor="black [3040]"/>
                    <v:line id="Straight Connector 321" o:spid="_x0000_s1058" style="position:absolute;visibility:visible;mso-wrap-style:square" from="10848,9763" to="1313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" strokecolor="black [3040]"/>
                    <v:group id="Group 322" o:spid="_x0000_s1059" style="position:absolute;left:4027;top:5889;width:11928;height:8958" coordorigin="4027,5889" coordsize="11928,8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<v:shape id="_x0000_s1060" type="#_x0000_t202" style="position:absolute;left:13006;top:6509;width:2949;height:2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" filled="f" stroked="f">
                        <v:textbox style="mso-fit-shape-to-text:t">
                          <w:txbxContent>
                            <w:p w14:paraId="216111BE" w14:textId="77777777" w:rsidR="00976280" w:rsidRDefault="00976280" w:rsidP="00976280">
                              <w:r>
                                <w:t>6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5263;top:12080;width:3254;height:2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" filled="f" stroked="f">
                        <v:textbox style="mso-fit-shape-to-text:t">
                          <w:txbxContent>
                            <w:p w14:paraId="25E71813" w14:textId="77777777" w:rsidR="00976280" w:rsidRDefault="00976280" w:rsidP="00976280">
                              <w:r>
                                <w:t>8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4803;top:5889;width:3716;height:2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iPg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cV8Cb9n0hHQmycAAAD//wMAUEsBAi0AFAAGAAgAAAAhANvh9svuAAAAhQEAABMAAAAAAAAAAAAA&#10;AAAAAAAAAFtDb250ZW50X1R5cGVzXS54bWxQSwECLQAUAAYACAAAACEAWvQsW78AAAAVAQAACwAA&#10;AAAAAAAAAAAAAAAfAQAAX3JlbHMvLnJlbHNQSwECLQAUAAYACAAAACEAaNIj4MMAAADcAAAADwAA&#10;AAAAAAAAAAAAAAAHAgAAZHJzL2Rvd25yZXYueG1sUEsFBgAAAAADAAMAtwAAAPcCAAAAAA==&#10;" filled="f" stroked="f">
                        <v:textbox style="mso-fit-shape-to-text:t">
                          <w:txbxContent>
                            <w:p w14:paraId="0A6778BA" w14:textId="77777777" w:rsidR="00976280" w:rsidRDefault="00976280" w:rsidP="00976280">
                              <w:r>
                                <w:t>10</w:t>
                              </w:r>
                            </w:p>
                          </w:txbxContent>
                        </v:textbox>
                      </v:shape>
                      <v:shape id="_x0000_s1063" type="#_x0000_t202" style="position:absolute;left:4027;top:9910;width:4799;height:4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" filled="f" stroked="f">
                        <v:textbox style="mso-fit-shape-to-text:t">
                          <w:txbxContent>
                            <w:p w14:paraId="15539E75" w14:textId="77777777" w:rsidR="00976280" w:rsidRPr="000E67AD" w:rsidRDefault="00976280" w:rsidP="00976280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  <w:p w14:paraId="43F2A880" w14:textId="77777777" w:rsidR="00976280" w:rsidRPr="000E67AD" w:rsidRDefault="00976280" w:rsidP="00976280"/>
                          </w:txbxContent>
                        </v:textbox>
                      </v:shape>
                      <v:shape id="Arc 327" o:spid="_x0000_s1064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" path="m160020,nsc248397,,320040,71643,320040,160020r-160020,l160020,xem160020,nfc248397,,320040,71643,320040,160020e" filled="f" strokecolor="black [3040]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976280">
        <w:t>For the triangle shown, find:</w:t>
      </w:r>
      <w:r w:rsidR="00976280" w:rsidRPr="000E67AD">
        <w:rPr>
          <w:noProof/>
        </w:rPr>
        <w:t xml:space="preserve"> </w:t>
      </w:r>
    </w:p>
    <w:p w14:paraId="32915BAB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18ED4AE4" wp14:editId="3412836B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1F0670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ED4AE4" id="_x0000_s1065" type="#_x0000_t202" style="position:absolute;margin-left:86.25pt;margin-top:6.85pt;width:102.95pt;height:110.55pt;z-index:251873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" fillcolor="yellow" strokecolor="#00b0f0">
                <v:textbox style="mso-fit-shape-to-text:t">
                  <w:txbxContent>
                    <w:p w14:paraId="0C1F0670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766E24" w14:textId="21E44CE0" w:rsidR="00976280" w:rsidRPr="00374734" w:rsidRDefault="00CF1F51" w:rsidP="00976280">
      <w:r>
        <w:t xml:space="preserve">  5)  </w:t>
      </w:r>
      <w:proofErr w:type="gramStart"/>
      <w:r w:rsidR="00976280">
        <w:t>sin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0287EFD2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6A7405F1" wp14:editId="45486DF2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1FBAB8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7405F1" id="_x0000_s1066" type="#_x0000_t202" style="position:absolute;margin-left:86.25pt;margin-top:6.85pt;width:102.95pt;height:110.55pt;z-index:251874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" fillcolor="yellow" strokecolor="#00b0f0">
                <v:textbox style="mso-fit-shape-to-text:t">
                  <w:txbxContent>
                    <w:p w14:paraId="3E1FBAB8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407EB6F" w14:textId="35F181C7" w:rsidR="00976280" w:rsidRPr="00374734" w:rsidRDefault="00CF1F51" w:rsidP="00976280">
      <w:r>
        <w:t xml:space="preserve">  6)  </w:t>
      </w:r>
      <w:proofErr w:type="gramStart"/>
      <w:r w:rsidR="00976280">
        <w:t>cos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7573F969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3C3DE920" wp14:editId="06AEC119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10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951731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3DE920" id="_x0000_s1067" type="#_x0000_t202" style="position:absolute;margin-left:86.25pt;margin-top:6.85pt;width:102.95pt;height:110.55pt;z-index:2518753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" fillcolor="yellow" strokecolor="#00b0f0">
                <v:textbox style="mso-fit-shape-to-text:t">
                  <w:txbxContent>
                    <w:p w14:paraId="71951731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D3417F1" w14:textId="046BCA3A" w:rsidR="00976280" w:rsidRPr="00374734" w:rsidRDefault="00CF1F51" w:rsidP="00976280">
      <w:r>
        <w:t xml:space="preserve">  7)  </w:t>
      </w:r>
      <w:proofErr w:type="gramStart"/>
      <w:r w:rsidR="00976280">
        <w:t>tan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090F657A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6600098C" wp14:editId="793289EF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10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2383C4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00098C" id="_x0000_s1068" type="#_x0000_t202" style="position:absolute;margin-left:86.25pt;margin-top:6.85pt;width:102.95pt;height:110.55pt;z-index:251876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RERGw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" fillcolor="yellow" strokecolor="#00b0f0">
                <v:textbox style="mso-fit-shape-to-text:t">
                  <w:txbxContent>
                    <w:p w14:paraId="5F2383C4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EB49F29" w14:textId="47143509" w:rsidR="00976280" w:rsidRPr="00374734" w:rsidRDefault="00CF1F51" w:rsidP="00976280">
      <w:r>
        <w:t xml:space="preserve">  8)  </w:t>
      </w:r>
      <w:proofErr w:type="gramStart"/>
      <w:r w:rsidR="00976280">
        <w:t>cot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0A96F6AF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5466E238" wp14:editId="22E29C53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10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AD8514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66E238" id="_x0000_s1069" type="#_x0000_t202" style="position:absolute;margin-left:86.25pt;margin-top:6.85pt;width:102.95pt;height:110.55pt;z-index:251877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n/nGw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" fillcolor="yellow" strokecolor="#00b0f0">
                <v:textbox style="mso-fit-shape-to-text:t">
                  <w:txbxContent>
                    <w:p w14:paraId="65AD8514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C825816" w14:textId="44C41966" w:rsidR="00976280" w:rsidRPr="00374734" w:rsidRDefault="00CF1F51" w:rsidP="00976280">
      <w:r>
        <w:t xml:space="preserve">  9)  </w:t>
      </w:r>
      <w:proofErr w:type="gramStart"/>
      <w:r w:rsidR="00976280">
        <w:t>sec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24F05E23" w14:textId="77777777" w:rsidR="00976280" w:rsidRDefault="00976280" w:rsidP="0097628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7013FB15" wp14:editId="6A93D16D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10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50E79C" w14:textId="77777777" w:rsidR="00976280" w:rsidRPr="00A231A4" w:rsidRDefault="00976280" w:rsidP="0097628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13FB15" id="_x0000_s1070" type="#_x0000_t202" style="position:absolute;margin-left:86.25pt;margin-top:6.85pt;width:102.95pt;height:110.55pt;z-index:251878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dx3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V8kkKjsRuoXokahEG6dKq0aUB/MFZR7Ituf++F6g4M+8tjWcxnk6jzpMx&#10;nV0REMNzz/bcI6wkqJIHzobrOqTdSMS5GxrjRieCXyo51kxyTLwfVyfq/dxOr14WfPUE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hFncdx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7A50E79C" w14:textId="77777777" w:rsidR="00976280" w:rsidRPr="00A231A4" w:rsidRDefault="00976280" w:rsidP="0097628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4583184" w14:textId="5A243FFA" w:rsidR="00976280" w:rsidRPr="00374734" w:rsidRDefault="00CF1F51" w:rsidP="00976280">
      <w:r>
        <w:t xml:space="preserve">10)  </w:t>
      </w:r>
      <w:proofErr w:type="gramStart"/>
      <w:r w:rsidR="00976280">
        <w:t>csc(</w:t>
      </w:r>
      <w:proofErr w:type="gramEnd"/>
      <w:r w:rsidR="00976280" w:rsidRPr="00374734">
        <w:rPr>
          <w:i/>
          <w:iCs/>
        </w:rPr>
        <w:t>θ</w:t>
      </w:r>
      <w:r w:rsidR="00976280" w:rsidRPr="00374734">
        <w:rPr>
          <w:i/>
          <w:iCs/>
          <w:sz w:val="8"/>
          <w:szCs w:val="8"/>
        </w:rPr>
        <w:t xml:space="preserve"> </w:t>
      </w:r>
      <w:r w:rsidR="00976280" w:rsidRPr="00374734">
        <w:rPr>
          <w:iCs/>
        </w:rPr>
        <w:t xml:space="preserve">) = </w:t>
      </w:r>
    </w:p>
    <w:p w14:paraId="367075C3" w14:textId="54C24030" w:rsidR="00976280" w:rsidRDefault="00976280" w:rsidP="00976280">
      <w:pPr>
        <w:autoSpaceDE w:val="0"/>
        <w:autoSpaceDN w:val="0"/>
        <w:adjustRightInd w:val="0"/>
      </w:pPr>
    </w:p>
    <w:p w14:paraId="3B2554F1" w14:textId="77777777" w:rsidR="007B02FD" w:rsidRDefault="007B02FD" w:rsidP="00976280">
      <w:pPr>
        <w:autoSpaceDE w:val="0"/>
        <w:autoSpaceDN w:val="0"/>
        <w:adjustRightInd w:val="0"/>
      </w:pPr>
    </w:p>
    <w:p w14:paraId="13628765" w14:textId="77777777" w:rsidR="00976280" w:rsidRPr="001D50AA" w:rsidRDefault="00976280" w:rsidP="00976280">
      <w:pPr>
        <w:autoSpaceDE w:val="0"/>
        <w:autoSpaceDN w:val="0"/>
        <w:adjustRightInd w:val="0"/>
      </w:pPr>
      <w:r>
        <w:t>1</w:t>
      </w:r>
      <w:r w:rsidRPr="001D50AA">
        <w:t>1)  Simplify sin</w:t>
      </w:r>
      <w:r w:rsidRPr="001D50AA">
        <w:rPr>
          <w:szCs w:val="16"/>
          <w:vertAlign w:val="superscript"/>
        </w:rPr>
        <w:t>2</w:t>
      </w:r>
      <w:r w:rsidRPr="001D50AA">
        <w:rPr>
          <w:szCs w:val="16"/>
        </w:rPr>
        <w:t xml:space="preserve"> </w:t>
      </w:r>
      <w:r>
        <w:t>35</w:t>
      </w:r>
      <w:r w:rsidRPr="001D50AA">
        <w:rPr>
          <w:szCs w:val="16"/>
        </w:rPr>
        <w:t>º</w:t>
      </w:r>
      <w:r w:rsidRPr="001D50AA">
        <w:t xml:space="preserve"> + cos</w:t>
      </w:r>
      <w:r w:rsidRPr="001D50AA">
        <w:rPr>
          <w:szCs w:val="16"/>
          <w:vertAlign w:val="superscript"/>
        </w:rPr>
        <w:t>2</w:t>
      </w:r>
      <w:r w:rsidRPr="001D50AA">
        <w:rPr>
          <w:szCs w:val="16"/>
        </w:rPr>
        <w:t xml:space="preserve"> </w:t>
      </w:r>
      <w:r>
        <w:t>35</w:t>
      </w:r>
      <w:r w:rsidRPr="001D50AA">
        <w:rPr>
          <w:szCs w:val="16"/>
        </w:rPr>
        <w:t>º</w:t>
      </w:r>
    </w:p>
    <w:p w14:paraId="45F0E118" w14:textId="77777777" w:rsidR="00976280" w:rsidRPr="001D50AA" w:rsidRDefault="00976280" w:rsidP="00976280">
      <w:pPr>
        <w:autoSpaceDE w:val="0"/>
        <w:autoSpaceDN w:val="0"/>
        <w:adjustRightInd w:val="0"/>
        <w:rPr>
          <w:rFonts w:eastAsia="SymbolMT"/>
          <w:sz w:val="8"/>
          <w:szCs w:val="25"/>
        </w:rPr>
      </w:pPr>
    </w:p>
    <w:p w14:paraId="44F8206C" w14:textId="77777777" w:rsidR="00976280" w:rsidRPr="001D50AA" w:rsidRDefault="00976280" w:rsidP="00976280">
      <w:pPr>
        <w:autoSpaceDE w:val="0"/>
        <w:autoSpaceDN w:val="0"/>
        <w:adjustRightInd w:val="0"/>
        <w:ind w:left="720"/>
      </w:pPr>
      <w:r w:rsidRPr="001D50AA">
        <w:t>a) 2</w:t>
      </w:r>
      <w:r w:rsidRPr="001D50AA">
        <w:tab/>
      </w:r>
      <w:r w:rsidRPr="001D50AA">
        <w:tab/>
      </w:r>
      <w:r w:rsidRPr="001D50AA">
        <w:tab/>
        <w:t>b) 1</w:t>
      </w:r>
    </w:p>
    <w:p w14:paraId="7E00ACBE" w14:textId="77777777" w:rsidR="00976280" w:rsidRPr="001D50AA" w:rsidRDefault="00976280" w:rsidP="00976280">
      <w:pPr>
        <w:autoSpaceDE w:val="0"/>
        <w:autoSpaceDN w:val="0"/>
        <w:adjustRightInd w:val="0"/>
        <w:ind w:left="720"/>
        <w:rPr>
          <w:sz w:val="8"/>
        </w:rPr>
      </w:pPr>
    </w:p>
    <w:p w14:paraId="7AEFE93C" w14:textId="77777777" w:rsidR="00976280" w:rsidRPr="001D50AA" w:rsidRDefault="00976280" w:rsidP="00976280">
      <w:pPr>
        <w:autoSpaceDE w:val="0"/>
        <w:autoSpaceDN w:val="0"/>
        <w:adjustRightInd w:val="0"/>
        <w:ind w:left="720"/>
      </w:pPr>
      <w:r w:rsidRPr="001D50AA">
        <w:t>c) 3</w:t>
      </w:r>
      <w:r w:rsidRPr="001D50AA">
        <w:tab/>
      </w:r>
      <w:r w:rsidRPr="001D50AA">
        <w:tab/>
      </w:r>
      <w:r w:rsidRPr="001D50AA">
        <w:tab/>
        <w:t>d) 10</w:t>
      </w:r>
    </w:p>
    <w:p w14:paraId="60D39882" w14:textId="1B732DA3" w:rsidR="00976280" w:rsidRPr="007B02FD" w:rsidRDefault="00976280" w:rsidP="00976280">
      <w:pPr>
        <w:autoSpaceDE w:val="0"/>
        <w:autoSpaceDN w:val="0"/>
        <w:adjustRightInd w:val="0"/>
      </w:pPr>
    </w:p>
    <w:p w14:paraId="308E9ADB" w14:textId="0AA66E37" w:rsidR="00976280" w:rsidRPr="001D50AA" w:rsidRDefault="00976280" w:rsidP="00976280">
      <w:pPr>
        <w:autoSpaceDE w:val="0"/>
        <w:autoSpaceDN w:val="0"/>
        <w:adjustRightInd w:val="0"/>
      </w:pPr>
      <w:r>
        <w:t>12</w:t>
      </w:r>
      <w:r w:rsidRPr="001D50AA">
        <w:t>)  Which of the following expressions represents the same value as sin 19</w:t>
      </w:r>
      <w:r w:rsidRPr="001D50AA">
        <w:rPr>
          <w:szCs w:val="16"/>
        </w:rPr>
        <w:t>º</w:t>
      </w:r>
      <w:r w:rsidRPr="001D50AA">
        <w:t>?</w:t>
      </w:r>
    </w:p>
    <w:p w14:paraId="69D77F0D" w14:textId="528E57AB" w:rsidR="00976280" w:rsidRPr="001D50AA" w:rsidRDefault="00976280" w:rsidP="00976280">
      <w:pPr>
        <w:autoSpaceDE w:val="0"/>
        <w:autoSpaceDN w:val="0"/>
        <w:adjustRightInd w:val="0"/>
        <w:rPr>
          <w:sz w:val="8"/>
        </w:rPr>
      </w:pPr>
    </w:p>
    <w:p w14:paraId="0B31F81B" w14:textId="1D3F95D2" w:rsidR="00976280" w:rsidRPr="001D50AA" w:rsidRDefault="00976280" w:rsidP="00976280">
      <w:pPr>
        <w:autoSpaceDE w:val="0"/>
        <w:autoSpaceDN w:val="0"/>
        <w:adjustRightInd w:val="0"/>
        <w:ind w:left="720"/>
        <w:rPr>
          <w:szCs w:val="16"/>
        </w:rPr>
      </w:pPr>
      <w:r w:rsidRPr="001D50AA">
        <w:t xml:space="preserve">a) cos </w:t>
      </w:r>
      <w:r>
        <w:t>10</w:t>
      </w:r>
      <w:r w:rsidRPr="001D50AA">
        <w:t>9</w:t>
      </w:r>
      <w:r w:rsidRPr="001D50AA">
        <w:rPr>
          <w:szCs w:val="16"/>
        </w:rPr>
        <w:t>º</w:t>
      </w:r>
      <w:r w:rsidRPr="001D50AA">
        <w:rPr>
          <w:szCs w:val="16"/>
        </w:rPr>
        <w:tab/>
      </w:r>
      <w:r w:rsidRPr="001D50AA">
        <w:rPr>
          <w:szCs w:val="16"/>
        </w:rPr>
        <w:tab/>
      </w:r>
      <w:r w:rsidRPr="001D50AA">
        <w:t>b) tan 19</w:t>
      </w:r>
      <w:r w:rsidRPr="001D50AA">
        <w:rPr>
          <w:szCs w:val="16"/>
        </w:rPr>
        <w:t>º</w:t>
      </w:r>
    </w:p>
    <w:p w14:paraId="1707EA3E" w14:textId="77777777" w:rsidR="00976280" w:rsidRPr="001D50AA" w:rsidRDefault="00976280" w:rsidP="00976280">
      <w:pPr>
        <w:autoSpaceDE w:val="0"/>
        <w:autoSpaceDN w:val="0"/>
        <w:adjustRightInd w:val="0"/>
        <w:ind w:left="720"/>
        <w:rPr>
          <w:sz w:val="8"/>
          <w:szCs w:val="16"/>
        </w:rPr>
      </w:pPr>
    </w:p>
    <w:p w14:paraId="25B21C79" w14:textId="5F94589B" w:rsidR="00976280" w:rsidRPr="001D50AA" w:rsidRDefault="00976280" w:rsidP="00976280">
      <w:pPr>
        <w:autoSpaceDE w:val="0"/>
        <w:autoSpaceDN w:val="0"/>
        <w:adjustRightInd w:val="0"/>
        <w:ind w:left="720"/>
        <w:rPr>
          <w:szCs w:val="16"/>
        </w:rPr>
      </w:pPr>
      <w:r w:rsidRPr="001D50AA">
        <w:t xml:space="preserve">c) cos </w:t>
      </w:r>
      <w:r w:rsidR="00C56AD6">
        <w:t>289</w:t>
      </w:r>
      <w:r w:rsidRPr="001D50AA">
        <w:rPr>
          <w:szCs w:val="16"/>
        </w:rPr>
        <w:t>º</w:t>
      </w:r>
      <w:r w:rsidRPr="001D50AA">
        <w:rPr>
          <w:szCs w:val="16"/>
        </w:rPr>
        <w:tab/>
      </w:r>
      <w:r w:rsidRPr="001D50AA">
        <w:rPr>
          <w:szCs w:val="16"/>
        </w:rPr>
        <w:tab/>
      </w:r>
      <w:r w:rsidRPr="001D50AA">
        <w:t>d) csc 71</w:t>
      </w:r>
      <w:r w:rsidRPr="001D50AA">
        <w:rPr>
          <w:szCs w:val="16"/>
        </w:rPr>
        <w:t>º</w:t>
      </w:r>
    </w:p>
    <w:p w14:paraId="3CFB2087" w14:textId="77777777" w:rsidR="00976280" w:rsidRDefault="00976280" w:rsidP="00423A7C">
      <w:pPr>
        <w:autoSpaceDE w:val="0"/>
        <w:autoSpaceDN w:val="0"/>
        <w:adjustRightInd w:val="0"/>
        <w:rPr>
          <w:b/>
          <w:bCs/>
          <w:sz w:val="28"/>
        </w:rPr>
      </w:pPr>
    </w:p>
    <w:p w14:paraId="5AAD954D" w14:textId="77777777" w:rsidR="00CF1F51" w:rsidRDefault="00CF1F51">
      <w:pPr>
        <w:rPr>
          <w:b/>
          <w:bCs/>
          <w:sz w:val="28"/>
        </w:rPr>
      </w:pPr>
      <w:r>
        <w:rPr>
          <w:b/>
          <w:bCs/>
          <w:sz w:val="28"/>
        </w:rPr>
        <w:br w:type="page"/>
      </w:r>
    </w:p>
    <w:p w14:paraId="091BBB54" w14:textId="2B6358C1" w:rsidR="00423A7C" w:rsidRPr="00AD6EE2" w:rsidRDefault="00CF1F51" w:rsidP="00423A7C">
      <w:pPr>
        <w:autoSpaceDE w:val="0"/>
        <w:autoSpaceDN w:val="0"/>
        <w:adjustRightInd w:val="0"/>
        <w:rPr>
          <w:b/>
          <w:sz w:val="28"/>
        </w:rPr>
      </w:pPr>
      <w:r>
        <w:rPr>
          <w:noProof/>
          <w:szCs w:val="16"/>
        </w:rPr>
        <w:lastRenderedPageBreak/>
        <w:drawing>
          <wp:anchor distT="0" distB="0" distL="114300" distR="114300" simplePos="0" relativeHeight="251585024" behindDoc="1" locked="0" layoutInCell="1" allowOverlap="1" wp14:anchorId="563A5295" wp14:editId="37E49413">
            <wp:simplePos x="0" y="0"/>
            <wp:positionH relativeFrom="column">
              <wp:posOffset>4229100</wp:posOffset>
            </wp:positionH>
            <wp:positionV relativeFrom="paragraph">
              <wp:posOffset>9525</wp:posOffset>
            </wp:positionV>
            <wp:extent cx="2438400" cy="273177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73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3A7C" w:rsidRPr="00AD6EE2">
        <w:rPr>
          <w:b/>
          <w:bCs/>
          <w:sz w:val="28"/>
        </w:rPr>
        <w:t>Elevations</w:t>
      </w:r>
    </w:p>
    <w:p w14:paraId="07EE48A8" w14:textId="77777777" w:rsidR="00423A7C" w:rsidRPr="00AD6EE2" w:rsidRDefault="00423A7C" w:rsidP="00423A7C">
      <w:pPr>
        <w:autoSpaceDE w:val="0"/>
        <w:autoSpaceDN w:val="0"/>
        <w:adjustRightInd w:val="0"/>
        <w:rPr>
          <w:b/>
          <w:bCs/>
          <w:sz w:val="8"/>
        </w:rPr>
      </w:pPr>
    </w:p>
    <w:p w14:paraId="5B65FEEA" w14:textId="77777777" w:rsidR="00423A7C" w:rsidRPr="00AD6EE2" w:rsidRDefault="00423A7C" w:rsidP="00423A7C">
      <w:pPr>
        <w:pStyle w:val="Heading1"/>
      </w:pPr>
      <w:r w:rsidRPr="00AD6EE2">
        <w:t>Finding Points of Elevation</w:t>
      </w:r>
    </w:p>
    <w:p w14:paraId="1BD01D1F" w14:textId="77777777" w:rsidR="00CF1F51" w:rsidRDefault="00423A7C" w:rsidP="00423A7C">
      <w:pPr>
        <w:autoSpaceDE w:val="0"/>
        <w:autoSpaceDN w:val="0"/>
        <w:adjustRightInd w:val="0"/>
        <w:rPr>
          <w:szCs w:val="22"/>
        </w:rPr>
      </w:pPr>
      <w:r w:rsidRPr="00AD6EE2">
        <w:rPr>
          <w:szCs w:val="22"/>
        </w:rPr>
        <w:t xml:space="preserve">For surveyors, finding the elevation of points requires only </w:t>
      </w:r>
    </w:p>
    <w:p w14:paraId="72F14573" w14:textId="19F9F36C" w:rsidR="00423A7C" w:rsidRPr="00AD6EE2" w:rsidRDefault="00423A7C" w:rsidP="00CF1F51">
      <w:pPr>
        <w:autoSpaceDE w:val="0"/>
        <w:autoSpaceDN w:val="0"/>
        <w:adjustRightInd w:val="0"/>
        <w:ind w:firstLine="720"/>
        <w:rPr>
          <w:szCs w:val="22"/>
        </w:rPr>
      </w:pPr>
      <w:r w:rsidRPr="00AD6EE2">
        <w:rPr>
          <w:szCs w:val="22"/>
        </w:rPr>
        <w:t xml:space="preserve">basic equipment </w:t>
      </w:r>
    </w:p>
    <w:p w14:paraId="4ACEDC42" w14:textId="77777777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  <w:r w:rsidRPr="00AD6EE2">
        <w:rPr>
          <w:szCs w:val="22"/>
        </w:rPr>
        <w:t>All elevation measurements involve three points:</w:t>
      </w:r>
    </w:p>
    <w:p w14:paraId="7CE4BF77" w14:textId="77777777" w:rsidR="00423A7C" w:rsidRPr="00AD6EE2" w:rsidRDefault="00423A7C" w:rsidP="00423A7C">
      <w:pPr>
        <w:autoSpaceDE w:val="0"/>
        <w:autoSpaceDN w:val="0"/>
        <w:adjustRightInd w:val="0"/>
        <w:rPr>
          <w:sz w:val="8"/>
          <w:szCs w:val="22"/>
        </w:rPr>
      </w:pPr>
    </w:p>
    <w:p w14:paraId="6E924338" w14:textId="77777777" w:rsidR="00423A7C" w:rsidRPr="00AD6EE2" w:rsidRDefault="00423A7C" w:rsidP="00423A7C">
      <w:pPr>
        <w:autoSpaceDE w:val="0"/>
        <w:autoSpaceDN w:val="0"/>
        <w:adjustRightInd w:val="0"/>
        <w:ind w:left="720"/>
        <w:rPr>
          <w:szCs w:val="22"/>
        </w:rPr>
      </w:pPr>
      <w:r w:rsidRPr="00AD6EE2">
        <w:rPr>
          <w:noProof/>
          <w:sz w:val="20"/>
        </w:rPr>
        <w:t xml:space="preserve">- </w:t>
      </w:r>
      <w:r w:rsidRPr="00AD6EE2">
        <w:rPr>
          <w:szCs w:val="22"/>
        </w:rPr>
        <w:t xml:space="preserve"> a reference point from which the elevation </w:t>
      </w:r>
    </w:p>
    <w:p w14:paraId="7C29B972" w14:textId="77777777" w:rsidR="00423A7C" w:rsidRPr="00AD6EE2" w:rsidRDefault="00423A7C" w:rsidP="00423A7C">
      <w:pPr>
        <w:autoSpaceDE w:val="0"/>
        <w:autoSpaceDN w:val="0"/>
        <w:adjustRightInd w:val="0"/>
        <w:ind w:left="720" w:firstLine="720"/>
        <w:rPr>
          <w:i/>
          <w:iCs/>
          <w:szCs w:val="22"/>
        </w:rPr>
      </w:pPr>
      <w:r w:rsidRPr="00AD6EE2">
        <w:rPr>
          <w:szCs w:val="22"/>
        </w:rPr>
        <w:t xml:space="preserve">measurement is being taken </w:t>
      </w:r>
      <w:r w:rsidRPr="00AD6EE2">
        <w:rPr>
          <w:i/>
          <w:iCs/>
          <w:szCs w:val="22"/>
        </w:rPr>
        <w:t>(A),</w:t>
      </w:r>
    </w:p>
    <w:p w14:paraId="67BC3F3A" w14:textId="77777777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  <w:r w:rsidRPr="00AD6EE2">
        <w:rPr>
          <w:szCs w:val="22"/>
        </w:rPr>
        <w:t xml:space="preserve">-  the point of elevation being measured </w:t>
      </w:r>
      <w:r w:rsidRPr="00AD6EE2">
        <w:rPr>
          <w:i/>
          <w:iCs/>
          <w:szCs w:val="22"/>
        </w:rPr>
        <w:t xml:space="preserve">(B), </w:t>
      </w:r>
      <w:r w:rsidRPr="00AD6EE2">
        <w:rPr>
          <w:szCs w:val="22"/>
        </w:rPr>
        <w:t>and</w:t>
      </w:r>
    </w:p>
    <w:p w14:paraId="3BD274CE" w14:textId="77777777" w:rsidR="00423A7C" w:rsidRPr="00AD6EE2" w:rsidRDefault="00423A7C" w:rsidP="00423A7C">
      <w:pPr>
        <w:autoSpaceDE w:val="0"/>
        <w:autoSpaceDN w:val="0"/>
        <w:adjustRightInd w:val="0"/>
        <w:ind w:left="720"/>
        <w:rPr>
          <w:szCs w:val="22"/>
        </w:rPr>
      </w:pPr>
      <w:r w:rsidRPr="00AD6EE2">
        <w:rPr>
          <w:szCs w:val="22"/>
        </w:rPr>
        <w:t xml:space="preserve">-  the point that lies directly below the point of </w:t>
      </w:r>
    </w:p>
    <w:p w14:paraId="13D7C96C" w14:textId="77777777" w:rsidR="00423A7C" w:rsidRPr="00AD6EE2" w:rsidRDefault="00423A7C" w:rsidP="00423A7C">
      <w:pPr>
        <w:autoSpaceDE w:val="0"/>
        <w:autoSpaceDN w:val="0"/>
        <w:adjustRightInd w:val="0"/>
        <w:ind w:left="720" w:firstLine="720"/>
        <w:rPr>
          <w:szCs w:val="22"/>
        </w:rPr>
      </w:pPr>
      <w:r w:rsidRPr="00AD6EE2">
        <w:rPr>
          <w:szCs w:val="22"/>
        </w:rPr>
        <w:t xml:space="preserve">elevation being measured and that is on the </w:t>
      </w:r>
    </w:p>
    <w:p w14:paraId="5856EBC1" w14:textId="5DCA2825" w:rsidR="00423A7C" w:rsidRPr="00AD6EE2" w:rsidRDefault="00423A7C" w:rsidP="00423A7C">
      <w:pPr>
        <w:autoSpaceDE w:val="0"/>
        <w:autoSpaceDN w:val="0"/>
        <w:adjustRightInd w:val="0"/>
        <w:ind w:left="720" w:firstLine="720"/>
        <w:rPr>
          <w:szCs w:val="22"/>
        </w:rPr>
      </w:pPr>
      <w:r w:rsidRPr="00AD6EE2">
        <w:rPr>
          <w:szCs w:val="22"/>
        </w:rPr>
        <w:t>same plane as the point of reference (C).</w:t>
      </w:r>
    </w:p>
    <w:p w14:paraId="199F3BCF" w14:textId="2F72F081" w:rsidR="00423A7C" w:rsidRPr="007B02FD" w:rsidRDefault="007B02FD" w:rsidP="00423A7C">
      <w:pPr>
        <w:autoSpaceDE w:val="0"/>
        <w:autoSpaceDN w:val="0"/>
        <w:adjustRightInd w:val="0"/>
      </w:pPr>
      <w:r w:rsidRPr="00AD6EE2">
        <w:rPr>
          <w:noProof/>
          <w:sz w:val="20"/>
        </w:rPr>
        <w:drawing>
          <wp:anchor distT="0" distB="0" distL="114300" distR="114300" simplePos="0" relativeHeight="251576832" behindDoc="1" locked="0" layoutInCell="1" allowOverlap="1" wp14:anchorId="20BC4E1A" wp14:editId="691FBDA3">
            <wp:simplePos x="0" y="0"/>
            <wp:positionH relativeFrom="column">
              <wp:posOffset>535305</wp:posOffset>
            </wp:positionH>
            <wp:positionV relativeFrom="paragraph">
              <wp:posOffset>30480</wp:posOffset>
            </wp:positionV>
            <wp:extent cx="2385695" cy="1113155"/>
            <wp:effectExtent l="0" t="0" r="0" b="0"/>
            <wp:wrapNone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69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C62EDF" w14:textId="77777777" w:rsidR="00423A7C" w:rsidRPr="007B02FD" w:rsidRDefault="00423A7C" w:rsidP="00423A7C">
      <w:pPr>
        <w:autoSpaceDE w:val="0"/>
        <w:autoSpaceDN w:val="0"/>
        <w:adjustRightInd w:val="0"/>
      </w:pPr>
    </w:p>
    <w:p w14:paraId="2A00DD1B" w14:textId="77777777" w:rsidR="00423A7C" w:rsidRPr="007B02FD" w:rsidRDefault="00423A7C" w:rsidP="00423A7C">
      <w:pPr>
        <w:autoSpaceDE w:val="0"/>
        <w:autoSpaceDN w:val="0"/>
        <w:adjustRightInd w:val="0"/>
        <w:rPr>
          <w:b/>
          <w:bCs/>
        </w:rPr>
      </w:pPr>
    </w:p>
    <w:p w14:paraId="7E2F2235" w14:textId="77777777" w:rsidR="00423A7C" w:rsidRPr="007B02FD" w:rsidRDefault="00423A7C" w:rsidP="00423A7C">
      <w:pPr>
        <w:pStyle w:val="Heading2"/>
      </w:pPr>
    </w:p>
    <w:p w14:paraId="71403D71" w14:textId="77777777" w:rsidR="00423A7C" w:rsidRPr="007B02FD" w:rsidRDefault="00423A7C" w:rsidP="00423A7C">
      <w:pPr>
        <w:pStyle w:val="Heading2"/>
      </w:pPr>
    </w:p>
    <w:p w14:paraId="40E0D342" w14:textId="77777777" w:rsidR="00423A7C" w:rsidRPr="007B02FD" w:rsidRDefault="00423A7C" w:rsidP="00423A7C">
      <w:pPr>
        <w:pStyle w:val="Heading2"/>
      </w:pPr>
      <w:r w:rsidRPr="007B02FD">
        <w:rPr>
          <w:noProof/>
        </w:rPr>
        <w:drawing>
          <wp:anchor distT="0" distB="0" distL="114300" distR="114300" simplePos="0" relativeHeight="251575808" behindDoc="0" locked="0" layoutInCell="1" allowOverlap="1" wp14:anchorId="56C2D107" wp14:editId="755FB741">
            <wp:simplePos x="0" y="0"/>
            <wp:positionH relativeFrom="column">
              <wp:posOffset>4226560</wp:posOffset>
            </wp:positionH>
            <wp:positionV relativeFrom="paragraph">
              <wp:posOffset>121920</wp:posOffset>
            </wp:positionV>
            <wp:extent cx="2279650" cy="1047115"/>
            <wp:effectExtent l="0" t="0" r="6350" b="635"/>
            <wp:wrapNone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1566D8" w14:textId="77777777" w:rsidR="00423A7C" w:rsidRPr="00AD6EE2" w:rsidRDefault="00423A7C" w:rsidP="00423A7C">
      <w:pPr>
        <w:pStyle w:val="Heading2"/>
      </w:pPr>
    </w:p>
    <w:p w14:paraId="2C17141B" w14:textId="77777777" w:rsidR="00423A7C" w:rsidRPr="00AD6EE2" w:rsidRDefault="00423A7C" w:rsidP="00423A7C">
      <w:pPr>
        <w:pStyle w:val="Heading2"/>
        <w:jc w:val="left"/>
        <w:rPr>
          <w:b w:val="0"/>
          <w:szCs w:val="22"/>
        </w:rPr>
      </w:pPr>
      <w:r>
        <w:rPr>
          <w:b w:val="0"/>
          <w:szCs w:val="22"/>
        </w:rPr>
        <w:t>1</w:t>
      </w:r>
      <w:r w:rsidR="00976280">
        <w:rPr>
          <w:b w:val="0"/>
          <w:szCs w:val="22"/>
        </w:rPr>
        <w:t>3</w:t>
      </w:r>
      <w:r w:rsidRPr="00AD6EE2">
        <w:rPr>
          <w:b w:val="0"/>
          <w:szCs w:val="22"/>
        </w:rPr>
        <w:t xml:space="preserve">)  Use the Pythagorean Theorem to determine the vertical </w:t>
      </w:r>
    </w:p>
    <w:p w14:paraId="0C6B2D06" w14:textId="77777777" w:rsidR="00423A7C" w:rsidRPr="00AD6EE2" w:rsidRDefault="00423A7C" w:rsidP="00423A7C">
      <w:pPr>
        <w:autoSpaceDE w:val="0"/>
        <w:autoSpaceDN w:val="0"/>
        <w:adjustRightInd w:val="0"/>
        <w:rPr>
          <w:i/>
          <w:iCs/>
          <w:szCs w:val="22"/>
        </w:rPr>
      </w:pPr>
      <w:r w:rsidRPr="00AD6EE2">
        <w:rPr>
          <w:szCs w:val="22"/>
        </w:rPr>
        <w:t xml:space="preserve">   </w:t>
      </w:r>
      <w:r w:rsidR="00976280">
        <w:rPr>
          <w:szCs w:val="22"/>
        </w:rPr>
        <w:t xml:space="preserve">  </w:t>
      </w:r>
      <w:r w:rsidRPr="00AD6EE2">
        <w:rPr>
          <w:szCs w:val="22"/>
        </w:rPr>
        <w:t xml:space="preserve">  height between point </w:t>
      </w:r>
      <w:r w:rsidRPr="00AD6EE2">
        <w:rPr>
          <w:i/>
          <w:iCs/>
          <w:szCs w:val="22"/>
        </w:rPr>
        <w:t xml:space="preserve">C </w:t>
      </w:r>
      <w:r w:rsidRPr="00AD6EE2">
        <w:rPr>
          <w:szCs w:val="22"/>
        </w:rPr>
        <w:t xml:space="preserve">and point </w:t>
      </w:r>
      <w:r w:rsidRPr="00AD6EE2">
        <w:rPr>
          <w:i/>
          <w:iCs/>
          <w:szCs w:val="22"/>
        </w:rPr>
        <w:t>B:</w:t>
      </w:r>
    </w:p>
    <w:p w14:paraId="06AAF129" w14:textId="77777777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</w:p>
    <w:p w14:paraId="66F26B4A" w14:textId="77777777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</w:p>
    <w:p w14:paraId="2398F4D4" w14:textId="0D4DF6F7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</w:p>
    <w:p w14:paraId="3DF52E79" w14:textId="7A8C2768" w:rsidR="00423A7C" w:rsidRPr="00AD6EE2" w:rsidRDefault="00423A7C" w:rsidP="00423A7C">
      <w:pPr>
        <w:autoSpaceDE w:val="0"/>
        <w:autoSpaceDN w:val="0"/>
        <w:adjustRightInd w:val="0"/>
        <w:rPr>
          <w:szCs w:val="22"/>
        </w:rPr>
      </w:pPr>
    </w:p>
    <w:p w14:paraId="0204C069" w14:textId="6DD0C6E7" w:rsidR="00423A7C" w:rsidRDefault="007B02FD" w:rsidP="00423A7C">
      <w:pPr>
        <w:autoSpaceDE w:val="0"/>
        <w:autoSpaceDN w:val="0"/>
        <w:adjustRightInd w:val="0"/>
        <w:rPr>
          <w:szCs w:val="22"/>
        </w:rPr>
      </w:pPr>
      <w:r w:rsidRPr="00AD6EE2">
        <w:rPr>
          <w:noProof/>
          <w:sz w:val="20"/>
        </w:rPr>
        <w:drawing>
          <wp:anchor distT="0" distB="0" distL="114300" distR="114300" simplePos="0" relativeHeight="251579904" behindDoc="1" locked="0" layoutInCell="1" allowOverlap="1" wp14:anchorId="64580833" wp14:editId="6D3A08FF">
            <wp:simplePos x="0" y="0"/>
            <wp:positionH relativeFrom="column">
              <wp:posOffset>4223385</wp:posOffset>
            </wp:positionH>
            <wp:positionV relativeFrom="paragraph">
              <wp:posOffset>7620</wp:posOffset>
            </wp:positionV>
            <wp:extent cx="2305685" cy="1033780"/>
            <wp:effectExtent l="0" t="0" r="0" b="0"/>
            <wp:wrapNone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03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6280">
        <w:t>14</w:t>
      </w:r>
      <w:r w:rsidR="00423A7C" w:rsidRPr="00AD6EE2">
        <w:t xml:space="preserve">)  </w:t>
      </w:r>
      <w:r w:rsidR="00423A7C" w:rsidRPr="00AD6EE2">
        <w:rPr>
          <w:szCs w:val="22"/>
        </w:rPr>
        <w:t xml:space="preserve">Find the vertical distance between points </w:t>
      </w:r>
      <w:r w:rsidR="00423A7C" w:rsidRPr="00AD6EE2">
        <w:rPr>
          <w:i/>
          <w:iCs/>
          <w:szCs w:val="22"/>
        </w:rPr>
        <w:t xml:space="preserve">C </w:t>
      </w:r>
      <w:r w:rsidR="00423A7C" w:rsidRPr="00AD6EE2">
        <w:rPr>
          <w:szCs w:val="22"/>
        </w:rPr>
        <w:t xml:space="preserve">and </w:t>
      </w:r>
      <w:r w:rsidR="00423A7C" w:rsidRPr="00AD6EE2">
        <w:rPr>
          <w:i/>
          <w:iCs/>
          <w:szCs w:val="22"/>
        </w:rPr>
        <w:t xml:space="preserve">B </w:t>
      </w:r>
      <w:r w:rsidR="00423A7C" w:rsidRPr="00AD6EE2">
        <w:rPr>
          <w:szCs w:val="22"/>
        </w:rPr>
        <w:t xml:space="preserve">in the </w:t>
      </w:r>
    </w:p>
    <w:p w14:paraId="0B563791" w14:textId="77777777" w:rsidR="00423A7C" w:rsidRPr="00976280" w:rsidRDefault="00423A7C" w:rsidP="00423A7C">
      <w:pPr>
        <w:autoSpaceDE w:val="0"/>
        <w:autoSpaceDN w:val="0"/>
        <w:adjustRightInd w:val="0"/>
        <w:rPr>
          <w:color w:val="00B0F0"/>
          <w:szCs w:val="22"/>
        </w:rPr>
      </w:pPr>
      <w:r>
        <w:rPr>
          <w:szCs w:val="22"/>
        </w:rPr>
        <w:t xml:space="preserve">  </w:t>
      </w:r>
      <w:r w:rsidR="00976280">
        <w:rPr>
          <w:szCs w:val="22"/>
        </w:rPr>
        <w:t xml:space="preserve">  </w:t>
      </w:r>
      <w:r>
        <w:rPr>
          <w:szCs w:val="22"/>
        </w:rPr>
        <w:t xml:space="preserve">   elevation diagram:</w:t>
      </w:r>
    </w:p>
    <w:p w14:paraId="059E6ABB" w14:textId="3D5EA0D0" w:rsidR="00976280" w:rsidRDefault="00976280">
      <w:pPr>
        <w:rPr>
          <w:b/>
          <w:bCs/>
          <w:color w:val="00B0F0"/>
          <w:sz w:val="28"/>
        </w:rPr>
      </w:pPr>
    </w:p>
    <w:p w14:paraId="724C1B95" w14:textId="6CCB2307" w:rsidR="00CF1F51" w:rsidRDefault="00CF1F51">
      <w:pPr>
        <w:rPr>
          <w:b/>
          <w:bCs/>
          <w:color w:val="00B0F0"/>
          <w:sz w:val="28"/>
        </w:rPr>
      </w:pPr>
    </w:p>
    <w:p w14:paraId="480BC625" w14:textId="77777777" w:rsidR="00CF1F51" w:rsidRPr="00976280" w:rsidRDefault="00CF1F51">
      <w:pPr>
        <w:rPr>
          <w:b/>
          <w:bCs/>
          <w:color w:val="00B0F0"/>
          <w:sz w:val="28"/>
        </w:rPr>
      </w:pPr>
    </w:p>
    <w:p w14:paraId="2971431F" w14:textId="77777777" w:rsidR="00976280" w:rsidRPr="001D50AA" w:rsidRDefault="00976280" w:rsidP="00976280">
      <w:pPr>
        <w:rPr>
          <w:b/>
          <w:sz w:val="28"/>
        </w:rPr>
      </w:pPr>
      <w:r w:rsidRPr="001D50AA">
        <w:rPr>
          <w:b/>
          <w:bCs/>
          <w:sz w:val="28"/>
        </w:rPr>
        <w:t>Capacitors and Inductors</w:t>
      </w:r>
    </w:p>
    <w:p w14:paraId="7928B382" w14:textId="77777777" w:rsidR="00976280" w:rsidRPr="001D50AA" w:rsidRDefault="00976280" w:rsidP="00976280">
      <w:pPr>
        <w:rPr>
          <w:sz w:val="8"/>
        </w:rPr>
      </w:pPr>
    </w:p>
    <w:p w14:paraId="297B84D4" w14:textId="77777777" w:rsidR="00976280" w:rsidRPr="001D50AA" w:rsidRDefault="00976280" w:rsidP="00976280">
      <w:r w:rsidRPr="001D50AA">
        <w:t xml:space="preserve">Due to their wave shape, </w:t>
      </w:r>
      <w:proofErr w:type="spellStart"/>
      <w:r w:rsidRPr="001D50AA">
        <w:t>sine</w:t>
      </w:r>
      <w:proofErr w:type="spellEnd"/>
      <w:r w:rsidRPr="001D50AA">
        <w:t xml:space="preserve"> and cosine functions are very common in electronics</w:t>
      </w:r>
    </w:p>
    <w:p w14:paraId="02A38393" w14:textId="77777777" w:rsidR="00976280" w:rsidRPr="001D50AA" w:rsidRDefault="00976280" w:rsidP="00976280">
      <w:pPr>
        <w:rPr>
          <w:sz w:val="8"/>
        </w:rPr>
      </w:pPr>
    </w:p>
    <w:p w14:paraId="55FB479D" w14:textId="77777777" w:rsidR="00976280" w:rsidRPr="001D50AA" w:rsidRDefault="00976280" w:rsidP="00976280">
      <w:r w:rsidRPr="001D50AA">
        <w:t xml:space="preserve">An impedance triangle can be used to obtain the series equivalent for a parallel </w:t>
      </w:r>
      <w:r w:rsidRPr="001D50AA">
        <w:rPr>
          <w:i/>
          <w:iCs/>
        </w:rPr>
        <w:t>RC</w:t>
      </w:r>
      <w:r w:rsidRPr="001D50AA">
        <w:t xml:space="preserve"> circuit  </w:t>
      </w:r>
    </w:p>
    <w:p w14:paraId="23F72822" w14:textId="77777777" w:rsidR="00976280" w:rsidRPr="001D50AA" w:rsidRDefault="00976280" w:rsidP="00976280">
      <w:r w:rsidRPr="001D50AA">
        <w:t xml:space="preserve">You need the total impedance, </w:t>
      </w:r>
      <w:r w:rsidRPr="001D50AA">
        <w:rPr>
          <w:i/>
          <w:iCs/>
        </w:rPr>
        <w:t>Z</w:t>
      </w:r>
      <w:r w:rsidRPr="001D50AA">
        <w:t xml:space="preserve">, and the phase angle, </w:t>
      </w:r>
      <w:r w:rsidRPr="001D50AA">
        <w:rPr>
          <w:i/>
          <w:iCs/>
        </w:rPr>
        <w:t>θ</w:t>
      </w:r>
    </w:p>
    <w:p w14:paraId="5BCB5F84" w14:textId="77777777" w:rsidR="00976280" w:rsidRPr="001D50AA" w:rsidRDefault="00976280" w:rsidP="00976280">
      <w:pPr>
        <w:rPr>
          <w:sz w:val="8"/>
        </w:rPr>
      </w:pPr>
    </w:p>
    <w:p w14:paraId="241C2984" w14:textId="77777777" w:rsidR="00976280" w:rsidRPr="001D50AA" w:rsidRDefault="00976280" w:rsidP="00976280">
      <w:r w:rsidRPr="001D50AA">
        <w:t>The equivalent series values are:</w:t>
      </w:r>
      <w:r>
        <w:tab/>
      </w:r>
      <w:r>
        <w:tab/>
      </w:r>
      <w:r w:rsidRPr="001D50AA">
        <w:rPr>
          <w:i/>
          <w:iCs/>
        </w:rPr>
        <w:t>R</w:t>
      </w:r>
      <w:r w:rsidRPr="001D50AA">
        <w:t xml:space="preserve"> = </w:t>
      </w:r>
      <w:r w:rsidRPr="001D50AA">
        <w:rPr>
          <w:i/>
          <w:iCs/>
        </w:rPr>
        <w:t>Z</w:t>
      </w:r>
      <w:r w:rsidRPr="001D50AA">
        <w:t xml:space="preserve"> cos</w:t>
      </w:r>
      <w:r>
        <w:rPr>
          <w:i/>
          <w:iCs/>
        </w:rPr>
        <w:t xml:space="preserve"> θ</w:t>
      </w:r>
      <w:r>
        <w:rPr>
          <w:i/>
          <w:iCs/>
        </w:rPr>
        <w:tab/>
      </w:r>
      <w:r w:rsidRPr="001D50AA">
        <w:t xml:space="preserve">(in Ω)     </w:t>
      </w:r>
    </w:p>
    <w:p w14:paraId="67716945" w14:textId="77777777" w:rsidR="00976280" w:rsidRPr="001D50AA" w:rsidRDefault="00976280" w:rsidP="00976280">
      <w:r w:rsidRPr="001D50AA">
        <w:tab/>
      </w:r>
      <w:r w:rsidRPr="001D50AA">
        <w:tab/>
      </w:r>
      <w:r>
        <w:tab/>
      </w:r>
      <w:r>
        <w:tab/>
      </w:r>
      <w:r>
        <w:tab/>
      </w:r>
      <w:r>
        <w:tab/>
      </w:r>
      <w:r w:rsidRPr="001D50AA">
        <w:rPr>
          <w:i/>
          <w:iCs/>
        </w:rPr>
        <w:t>X</w:t>
      </w:r>
      <w:r w:rsidRPr="001D50AA">
        <w:t xml:space="preserve"> = </w:t>
      </w:r>
      <w:r w:rsidRPr="001D50AA">
        <w:rPr>
          <w:i/>
          <w:iCs/>
        </w:rPr>
        <w:t>Z</w:t>
      </w:r>
      <w:r w:rsidRPr="001D50AA">
        <w:t xml:space="preserve"> sin</w:t>
      </w:r>
      <w:r w:rsidRPr="001D50AA">
        <w:rPr>
          <w:i/>
          <w:iCs/>
        </w:rPr>
        <w:t xml:space="preserve"> θ</w:t>
      </w:r>
      <w:r w:rsidRPr="001D50AA">
        <w:rPr>
          <w:i/>
          <w:iCs/>
        </w:rPr>
        <w:tab/>
      </w:r>
      <w:r w:rsidRPr="001D50AA">
        <w:t xml:space="preserve">(in Ω)     </w:t>
      </w:r>
    </w:p>
    <w:p w14:paraId="04E05E60" w14:textId="77777777" w:rsidR="00976280" w:rsidRPr="001D50AA" w:rsidRDefault="00976280" w:rsidP="00976280">
      <w:pPr>
        <w:rPr>
          <w:sz w:val="8"/>
        </w:rPr>
      </w:pPr>
    </w:p>
    <w:p w14:paraId="2E914857" w14:textId="77777777" w:rsidR="00976280" w:rsidRPr="001D50AA" w:rsidRDefault="00976280" w:rsidP="00976280">
      <w:r w:rsidRPr="001D50AA">
        <w:t xml:space="preserve">The impedance </w:t>
      </w:r>
      <w:r w:rsidRPr="001D50AA">
        <w:rPr>
          <w:i/>
          <w:iCs/>
        </w:rPr>
        <w:t>Z</w:t>
      </w:r>
      <w:r w:rsidRPr="001D50AA">
        <w:t xml:space="preserve"> of a parallel </w:t>
      </w:r>
      <w:r w:rsidRPr="001D50AA">
        <w:rPr>
          <w:i/>
          <w:iCs/>
        </w:rPr>
        <w:t>RC</w:t>
      </w:r>
      <w:r w:rsidRPr="001D50AA">
        <w:t xml:space="preserve"> circuit is 10kΩ</w:t>
      </w:r>
    </w:p>
    <w:p w14:paraId="169105AE" w14:textId="77777777" w:rsidR="00976280" w:rsidRPr="001D50AA" w:rsidRDefault="00976280" w:rsidP="00976280">
      <w:r w:rsidRPr="001D50AA">
        <w:t xml:space="preserve">The phase angle </w:t>
      </w:r>
      <w:r w:rsidRPr="001D50AA">
        <w:rPr>
          <w:i/>
          <w:iCs/>
        </w:rPr>
        <w:t>θ</w:t>
      </w:r>
      <w:r w:rsidRPr="001D50AA">
        <w:t xml:space="preserve"> is 26</w:t>
      </w:r>
      <w:r w:rsidRPr="001D50AA">
        <w:rPr>
          <w:vertAlign w:val="superscript"/>
        </w:rPr>
        <w:t>°</w:t>
      </w:r>
    </w:p>
    <w:p w14:paraId="5493900B" w14:textId="77777777" w:rsidR="00976280" w:rsidRPr="001D50AA" w:rsidRDefault="00976280" w:rsidP="00976280">
      <w:r w:rsidRPr="001D50AA">
        <w:t>Convert to an equivalent series circuit</w:t>
      </w:r>
    </w:p>
    <w:p w14:paraId="3C09D9CD" w14:textId="77777777" w:rsidR="00976280" w:rsidRPr="001D50AA" w:rsidRDefault="00976280" w:rsidP="00976280">
      <w:pPr>
        <w:rPr>
          <w:sz w:val="12"/>
        </w:rPr>
      </w:pPr>
    </w:p>
    <w:p w14:paraId="60F56536" w14:textId="77777777" w:rsidR="00976280" w:rsidRPr="0019539D" w:rsidRDefault="00976280" w:rsidP="00976280">
      <w:pPr>
        <w:rPr>
          <w:i/>
          <w:iCs/>
          <w:color w:val="00B0F0"/>
        </w:rPr>
      </w:pPr>
      <w:r>
        <w:t>15</w:t>
      </w:r>
      <w:r w:rsidRPr="001D50AA">
        <w:t xml:space="preserve">)  </w:t>
      </w:r>
      <w:r w:rsidRPr="001D50AA">
        <w:rPr>
          <w:i/>
          <w:iCs/>
        </w:rPr>
        <w:t>R</w:t>
      </w:r>
      <w:r w:rsidRPr="001D50AA">
        <w:t xml:space="preserve"> = </w:t>
      </w:r>
    </w:p>
    <w:p w14:paraId="4138BD5B" w14:textId="49673E1D" w:rsidR="00976280" w:rsidRDefault="00976280" w:rsidP="00976280">
      <w:pPr>
        <w:rPr>
          <w:iCs/>
          <w:color w:val="00B0F0"/>
        </w:rPr>
      </w:pPr>
    </w:p>
    <w:p w14:paraId="18C6B6A7" w14:textId="1A59EF86" w:rsidR="00CF1F51" w:rsidRDefault="00CF1F51" w:rsidP="00976280">
      <w:pPr>
        <w:rPr>
          <w:iCs/>
          <w:color w:val="00B0F0"/>
        </w:rPr>
      </w:pPr>
    </w:p>
    <w:p w14:paraId="0746ACC4" w14:textId="77777777" w:rsidR="00CF1F51" w:rsidRPr="0019539D" w:rsidRDefault="00CF1F51" w:rsidP="00976280">
      <w:pPr>
        <w:rPr>
          <w:iCs/>
          <w:color w:val="00B0F0"/>
        </w:rPr>
      </w:pPr>
    </w:p>
    <w:p w14:paraId="38C525C0" w14:textId="77777777" w:rsidR="00976280" w:rsidRPr="0019539D" w:rsidRDefault="00976280" w:rsidP="00976280">
      <w:pPr>
        <w:rPr>
          <w:color w:val="00B0F0"/>
        </w:rPr>
      </w:pPr>
      <w:r>
        <w:t>16</w:t>
      </w:r>
      <w:r w:rsidRPr="001D50AA">
        <w:t xml:space="preserve">)  </w:t>
      </w:r>
      <w:r w:rsidRPr="001D50AA">
        <w:rPr>
          <w:i/>
          <w:iCs/>
        </w:rPr>
        <w:t>X</w:t>
      </w:r>
      <w:r w:rsidRPr="001D50AA">
        <w:t xml:space="preserve"> =</w:t>
      </w:r>
      <w:r w:rsidRPr="0019539D">
        <w:rPr>
          <w:color w:val="00B0F0"/>
        </w:rPr>
        <w:t xml:space="preserve"> </w:t>
      </w:r>
    </w:p>
    <w:p w14:paraId="7E45FA7B" w14:textId="77777777" w:rsidR="00976280" w:rsidRPr="0019539D" w:rsidRDefault="00976280" w:rsidP="00976280">
      <w:pPr>
        <w:rPr>
          <w:color w:val="00B0F0"/>
        </w:rPr>
      </w:pPr>
    </w:p>
    <w:p w14:paraId="291E919C" w14:textId="6D246E83" w:rsidR="007B02FD" w:rsidRDefault="007B02FD">
      <w:pPr>
        <w:rPr>
          <w:b/>
          <w:bCs/>
          <w:sz w:val="28"/>
        </w:rPr>
      </w:pPr>
    </w:p>
    <w:p w14:paraId="5DA748AD" w14:textId="66781DDD" w:rsidR="00976280" w:rsidRPr="001D50AA" w:rsidRDefault="00976280" w:rsidP="00976280">
      <w:pPr>
        <w:rPr>
          <w:i/>
          <w:iCs/>
        </w:rPr>
      </w:pPr>
      <w:r w:rsidRPr="001D50AA">
        <w:rPr>
          <w:b/>
          <w:bCs/>
          <w:sz w:val="28"/>
        </w:rPr>
        <w:t>Image Rotation</w:t>
      </w:r>
    </w:p>
    <w:p w14:paraId="759C08C2" w14:textId="77777777" w:rsidR="00976280" w:rsidRPr="007B02FD" w:rsidRDefault="00976280" w:rsidP="00976280">
      <w:pPr>
        <w:rPr>
          <w:sz w:val="8"/>
          <w:szCs w:val="8"/>
        </w:rPr>
      </w:pPr>
    </w:p>
    <w:p w14:paraId="7E08FA9A" w14:textId="77777777" w:rsidR="00976280" w:rsidRDefault="00976280" w:rsidP="00976280">
      <w:pPr>
        <w:rPr>
          <w:lang w:val="en"/>
        </w:rPr>
      </w:pPr>
      <w:r>
        <w:rPr>
          <w:lang w:val="en"/>
        </w:rPr>
        <w:t>The</w:t>
      </w:r>
      <w:r w:rsidRPr="00AD6EE2">
        <w:rPr>
          <w:lang w:val="en"/>
        </w:rPr>
        <w:t xml:space="preserve"> </w:t>
      </w:r>
      <w:r>
        <w:rPr>
          <w:lang w:val="en"/>
        </w:rPr>
        <w:t xml:space="preserve">2D </w:t>
      </w:r>
      <w:r w:rsidRPr="00AD6EE2">
        <w:rPr>
          <w:lang w:val="en"/>
        </w:rPr>
        <w:t xml:space="preserve">point </w:t>
      </w:r>
      <w:r w:rsidRPr="001D50AA">
        <w:rPr>
          <w:lang w:val="en"/>
        </w:rPr>
        <w:t>(</w:t>
      </w:r>
      <w:r w:rsidRPr="001D50AA">
        <w:rPr>
          <w:i/>
          <w:iCs/>
          <w:lang w:val="en"/>
        </w:rPr>
        <w:t>x</w:t>
      </w:r>
      <w:r w:rsidRPr="001D50AA">
        <w:rPr>
          <w:lang w:val="en"/>
        </w:rPr>
        <w:t>, </w:t>
      </w:r>
      <w:r w:rsidRPr="001D50AA">
        <w:rPr>
          <w:i/>
          <w:iCs/>
          <w:lang w:val="en"/>
        </w:rPr>
        <w:t>y</w:t>
      </w:r>
      <w:r w:rsidRPr="001D50AA">
        <w:rPr>
          <w:lang w:val="en"/>
        </w:rPr>
        <w:t>)</w:t>
      </w:r>
      <w:r w:rsidRPr="00AD6EE2">
        <w:rPr>
          <w:lang w:val="en"/>
        </w:rPr>
        <w:t xml:space="preserve"> </w:t>
      </w:r>
      <w:r>
        <w:rPr>
          <w:lang w:val="en"/>
        </w:rPr>
        <w:t xml:space="preserve">is </w:t>
      </w:r>
      <w:r w:rsidRPr="00AD6EE2">
        <w:rPr>
          <w:lang w:val="en"/>
        </w:rPr>
        <w:t>to be rotated counterclockwise</w:t>
      </w:r>
      <w:r>
        <w:rPr>
          <w:lang w:val="en"/>
        </w:rPr>
        <w:t xml:space="preserve"> by the angle</w:t>
      </w:r>
      <w:r w:rsidRPr="00AD6EE2">
        <w:rPr>
          <w:lang w:val="en"/>
        </w:rPr>
        <w:t xml:space="preserve"> </w:t>
      </w:r>
      <w:proofErr w:type="gramStart"/>
      <w:r w:rsidRPr="001D50AA">
        <w:rPr>
          <w:i/>
          <w:lang w:val="en"/>
        </w:rPr>
        <w:t>θ</w:t>
      </w:r>
      <w:proofErr w:type="gramEnd"/>
    </w:p>
    <w:p w14:paraId="3982D72A" w14:textId="77777777" w:rsidR="00976280" w:rsidRPr="00AD6EE2" w:rsidRDefault="00976280" w:rsidP="00976280">
      <w:pPr>
        <w:rPr>
          <w:sz w:val="8"/>
          <w:szCs w:val="8"/>
          <w:lang w:val="en"/>
        </w:rPr>
      </w:pPr>
    </w:p>
    <w:p w14:paraId="6B852B6A" w14:textId="77777777" w:rsidR="00976280" w:rsidRDefault="00976280" w:rsidP="00976280">
      <w:pPr>
        <w:rPr>
          <w:lang w:val="en"/>
        </w:rPr>
      </w:pPr>
      <w:r w:rsidRPr="001D50AA">
        <w:rPr>
          <w:lang w:val="en"/>
        </w:rPr>
        <w:t>(</w:t>
      </w:r>
      <w:r w:rsidRPr="001D50AA">
        <w:rPr>
          <w:i/>
          <w:iCs/>
          <w:lang w:val="en"/>
        </w:rPr>
        <w:t>x′</w:t>
      </w:r>
      <w:r w:rsidRPr="001D50AA">
        <w:rPr>
          <w:lang w:val="en"/>
        </w:rPr>
        <w:t>, </w:t>
      </w:r>
      <w:r w:rsidRPr="001D50AA">
        <w:rPr>
          <w:i/>
          <w:iCs/>
          <w:lang w:val="en"/>
        </w:rPr>
        <w:t>y′</w:t>
      </w:r>
      <w:r w:rsidRPr="001D50AA">
        <w:rPr>
          <w:lang w:val="en"/>
        </w:rPr>
        <w:t>)</w:t>
      </w:r>
      <w:r w:rsidRPr="00AD6EE2">
        <w:rPr>
          <w:lang w:val="en"/>
        </w:rPr>
        <w:t xml:space="preserve"> are the coordinates of the point after rotation</w:t>
      </w:r>
    </w:p>
    <w:p w14:paraId="6EDF7472" w14:textId="77777777" w:rsidR="00976280" w:rsidRPr="001D50AA" w:rsidRDefault="00976280" w:rsidP="00976280">
      <w:pPr>
        <w:rPr>
          <w:sz w:val="8"/>
          <w:szCs w:val="8"/>
          <w:lang w:val="en"/>
        </w:rPr>
      </w:pPr>
    </w:p>
    <w:p w14:paraId="0D832BD5" w14:textId="77777777" w:rsidR="00976280" w:rsidRDefault="00976280" w:rsidP="00976280">
      <w:pPr>
        <w:rPr>
          <w:lang w:val="en"/>
        </w:rPr>
      </w:pPr>
      <w:r>
        <w:rPr>
          <w:lang w:val="en"/>
        </w:rPr>
        <w:t>T</w:t>
      </w:r>
      <w:r w:rsidRPr="00AD6EE2">
        <w:rPr>
          <w:lang w:val="en"/>
        </w:rPr>
        <w:t>he formula</w:t>
      </w:r>
      <w:r>
        <w:rPr>
          <w:lang w:val="en"/>
        </w:rPr>
        <w:t>s</w:t>
      </w:r>
      <w:r w:rsidRPr="00AD6EE2">
        <w:rPr>
          <w:lang w:val="en"/>
        </w:rPr>
        <w:t xml:space="preserve"> for </w:t>
      </w:r>
      <w:r w:rsidRPr="001D50AA">
        <w:rPr>
          <w:i/>
          <w:iCs/>
          <w:lang w:val="en"/>
        </w:rPr>
        <w:t>x′</w:t>
      </w:r>
      <w:r w:rsidRPr="00AD6EE2">
        <w:rPr>
          <w:lang w:val="en"/>
        </w:rPr>
        <w:t xml:space="preserve"> and </w:t>
      </w:r>
      <w:r w:rsidRPr="001D50AA">
        <w:rPr>
          <w:i/>
          <w:iCs/>
          <w:lang w:val="en"/>
        </w:rPr>
        <w:t>y′</w:t>
      </w:r>
      <w:r w:rsidRPr="00AD6EE2">
        <w:rPr>
          <w:lang w:val="en"/>
        </w:rPr>
        <w:t xml:space="preserve"> </w:t>
      </w:r>
      <w:r>
        <w:rPr>
          <w:lang w:val="en"/>
        </w:rPr>
        <w:t>are:</w:t>
      </w:r>
    </w:p>
    <w:p w14:paraId="7C354BF0" w14:textId="77777777" w:rsidR="00976280" w:rsidRPr="001D50AA" w:rsidRDefault="00976280" w:rsidP="00976280">
      <w:pPr>
        <w:rPr>
          <w:sz w:val="12"/>
          <w:szCs w:val="12"/>
          <w:lang w:val="en"/>
        </w:rPr>
      </w:pPr>
    </w:p>
    <w:p w14:paraId="23AF33EB" w14:textId="77777777" w:rsidR="00976280" w:rsidRPr="00AD6EE2" w:rsidRDefault="00976280" w:rsidP="00976280">
      <w:pPr>
        <w:ind w:left="720"/>
        <w:rPr>
          <w:lang w:val="en"/>
        </w:rPr>
      </w:pPr>
      <w:r>
        <w:rPr>
          <w:lang w:val="en"/>
        </w:rPr>
        <w:t xml:space="preserve">x' = x </w:t>
      </w:r>
      <w:proofErr w:type="spellStart"/>
      <w:r>
        <w:rPr>
          <w:lang w:val="en"/>
        </w:rPr>
        <w:t>cos</w:t>
      </w:r>
      <w:r w:rsidRPr="001D50AA">
        <w:rPr>
          <w:i/>
          <w:lang w:val="en"/>
        </w:rPr>
        <w:t>θ</w:t>
      </w:r>
      <w:proofErr w:type="spellEnd"/>
      <w:r>
        <w:rPr>
          <w:lang w:val="en"/>
        </w:rPr>
        <w:t xml:space="preserve"> – y </w:t>
      </w:r>
      <w:proofErr w:type="spellStart"/>
      <w:r>
        <w:rPr>
          <w:lang w:val="en"/>
        </w:rPr>
        <w:t>sin</w:t>
      </w:r>
      <w:r w:rsidRPr="001D50AA">
        <w:rPr>
          <w:i/>
          <w:lang w:val="en"/>
        </w:rPr>
        <w:t>θ</w:t>
      </w:r>
      <w:proofErr w:type="spellEnd"/>
      <w:r>
        <w:rPr>
          <w:lang w:val="en"/>
        </w:rPr>
        <w:t xml:space="preserve"> </w:t>
      </w:r>
    </w:p>
    <w:p w14:paraId="1367906C" w14:textId="77777777" w:rsidR="00976280" w:rsidRPr="00AD6EE2" w:rsidRDefault="00976280" w:rsidP="00976280">
      <w:pPr>
        <w:ind w:left="720"/>
        <w:rPr>
          <w:lang w:val="en"/>
        </w:rPr>
      </w:pPr>
      <w:r>
        <w:rPr>
          <w:lang w:val="en"/>
        </w:rPr>
        <w:t xml:space="preserve">y' = x </w:t>
      </w:r>
      <w:proofErr w:type="spellStart"/>
      <w:r>
        <w:rPr>
          <w:lang w:val="en"/>
        </w:rPr>
        <w:t>sin</w:t>
      </w:r>
      <w:r w:rsidRPr="001D50AA">
        <w:rPr>
          <w:i/>
          <w:lang w:val="en"/>
        </w:rPr>
        <w:t>θ</w:t>
      </w:r>
      <w:proofErr w:type="spellEnd"/>
      <w:r>
        <w:rPr>
          <w:lang w:val="en"/>
        </w:rPr>
        <w:t xml:space="preserve"> </w:t>
      </w:r>
      <w:r w:rsidR="00742C35">
        <w:rPr>
          <w:lang w:val="en"/>
        </w:rPr>
        <w:t>+</w:t>
      </w:r>
      <w:r>
        <w:rPr>
          <w:lang w:val="en"/>
        </w:rPr>
        <w:t xml:space="preserve"> y </w:t>
      </w:r>
      <w:proofErr w:type="spellStart"/>
      <w:r>
        <w:rPr>
          <w:lang w:val="en"/>
        </w:rPr>
        <w:t>cos</w:t>
      </w:r>
      <w:r w:rsidRPr="001D50AA">
        <w:rPr>
          <w:i/>
          <w:lang w:val="en"/>
        </w:rPr>
        <w:t>θ</w:t>
      </w:r>
      <w:proofErr w:type="spellEnd"/>
      <w:r>
        <w:rPr>
          <w:lang w:val="en"/>
        </w:rPr>
        <w:t xml:space="preserve"> </w:t>
      </w:r>
    </w:p>
    <w:p w14:paraId="071C2EBE" w14:textId="77777777" w:rsidR="00976280" w:rsidRPr="00AD6EE2" w:rsidRDefault="00976280" w:rsidP="00976280">
      <w:pPr>
        <w:ind w:left="720"/>
        <w:rPr>
          <w:lang w:val="en"/>
        </w:rPr>
      </w:pPr>
      <w:r w:rsidRPr="001D50AA">
        <w:rPr>
          <w:vanish/>
          <w:sz w:val="28"/>
          <w:szCs w:val="28"/>
          <w:lang w:val="en"/>
        </w:rPr>
        <w:t xml:space="preserve">x ′ = x cos </w:t>
      </w:r>
      <w:r w:rsidRPr="001D50AA">
        <w:rPr>
          <w:rFonts w:ascii="Cambria Math" w:hAnsi="Cambria Math" w:cs="Cambria Math"/>
          <w:vanish/>
          <w:sz w:val="28"/>
          <w:szCs w:val="28"/>
          <w:lang w:val="en"/>
        </w:rPr>
        <w:t>⁡</w:t>
      </w:r>
      <w:r w:rsidRPr="001D50AA">
        <w:rPr>
          <w:vanish/>
          <w:sz w:val="28"/>
          <w:szCs w:val="28"/>
          <w:lang w:val="en"/>
        </w:rPr>
        <w:t xml:space="preserve"> θ − y sin </w:t>
      </w:r>
      <w:r w:rsidRPr="001D50AA">
        <w:rPr>
          <w:rFonts w:ascii="Cambria Math" w:hAnsi="Cambria Math" w:cs="Cambria Math"/>
          <w:vanish/>
          <w:sz w:val="28"/>
          <w:szCs w:val="28"/>
          <w:lang w:val="en"/>
        </w:rPr>
        <w:t>⁡</w:t>
      </w:r>
      <w:r w:rsidRPr="001D50AA">
        <w:rPr>
          <w:vanish/>
          <w:sz w:val="28"/>
          <w:szCs w:val="28"/>
          <w:lang w:val="en"/>
        </w:rPr>
        <w:t xml:space="preserve"> θ y ′ = x sin </w:t>
      </w:r>
      <w:r w:rsidRPr="001D50AA">
        <w:rPr>
          <w:rFonts w:ascii="Cambria Math" w:hAnsi="Cambria Math" w:cs="Cambria Math"/>
          <w:vanish/>
          <w:sz w:val="28"/>
          <w:szCs w:val="28"/>
          <w:lang w:val="en"/>
        </w:rPr>
        <w:t>⁡</w:t>
      </w:r>
      <w:r w:rsidRPr="001D50AA">
        <w:rPr>
          <w:vanish/>
          <w:sz w:val="28"/>
          <w:szCs w:val="28"/>
          <w:lang w:val="en"/>
        </w:rPr>
        <w:t xml:space="preserve"> θ + y cos </w:t>
      </w:r>
      <w:r w:rsidRPr="001D50AA">
        <w:rPr>
          <w:rFonts w:ascii="Cambria Math" w:hAnsi="Cambria Math" w:cs="Cambria Math"/>
          <w:vanish/>
          <w:sz w:val="28"/>
          <w:szCs w:val="28"/>
          <w:lang w:val="en"/>
        </w:rPr>
        <w:t>⁡</w:t>
      </w:r>
      <w:r w:rsidRPr="001D50AA">
        <w:rPr>
          <w:vanish/>
          <w:sz w:val="28"/>
          <w:szCs w:val="28"/>
          <w:lang w:val="en"/>
        </w:rPr>
        <w:t xml:space="preserve"> θ . {\displaystyle {\begin{aligned}x'&amp;=x\cos \theta -y\sin \theta \\y'&amp;=x\sin \theta +y\cos \theta .\end{aligned}}} </w:t>
      </w:r>
    </w:p>
    <w:p w14:paraId="5F39E8A4" w14:textId="77777777" w:rsidR="00976280" w:rsidRPr="0019539D" w:rsidRDefault="00976280" w:rsidP="00976280">
      <w:pPr>
        <w:rPr>
          <w:color w:val="00B0F0"/>
        </w:rPr>
      </w:pPr>
      <w:r>
        <w:t>17)  When you rotate the point (7.3, 12.2) by 31 degrees, (x’, y’) =</w:t>
      </w:r>
    </w:p>
    <w:p w14:paraId="4B9ECF91" w14:textId="5812B8AB" w:rsidR="00976280" w:rsidRDefault="00976280" w:rsidP="00976280">
      <w:pPr>
        <w:rPr>
          <w:color w:val="00B0F0"/>
        </w:rPr>
      </w:pPr>
    </w:p>
    <w:p w14:paraId="61435F72" w14:textId="70B184C2" w:rsidR="00CF1F51" w:rsidRDefault="00CF1F51" w:rsidP="00976280">
      <w:pPr>
        <w:rPr>
          <w:color w:val="00B0F0"/>
        </w:rPr>
      </w:pPr>
    </w:p>
    <w:p w14:paraId="653EF957" w14:textId="77777777" w:rsidR="00CF1F51" w:rsidRPr="0019539D" w:rsidRDefault="00CF1F51" w:rsidP="00976280">
      <w:pPr>
        <w:rPr>
          <w:color w:val="00B0F0"/>
        </w:rPr>
      </w:pPr>
    </w:p>
    <w:p w14:paraId="268DCE69" w14:textId="77777777" w:rsidR="00976280" w:rsidRPr="0019539D" w:rsidRDefault="00976280" w:rsidP="00976280">
      <w:pPr>
        <w:rPr>
          <w:color w:val="00B0F0"/>
        </w:rPr>
      </w:pPr>
      <w:r>
        <w:t>18)  When you rotate the point (-2.7, -46.1) by -48 degrees, (x’, y’) =</w:t>
      </w:r>
    </w:p>
    <w:p w14:paraId="293458BB" w14:textId="3BF069FA" w:rsidR="00976280" w:rsidRDefault="00976280" w:rsidP="00765086">
      <w:pPr>
        <w:rPr>
          <w:bCs/>
          <w:color w:val="00B0F0"/>
        </w:rPr>
      </w:pPr>
    </w:p>
    <w:p w14:paraId="111E80D4" w14:textId="5A40F2CC" w:rsidR="00CF1F51" w:rsidRDefault="00CF1F51" w:rsidP="00765086">
      <w:pPr>
        <w:rPr>
          <w:bCs/>
          <w:color w:val="00B0F0"/>
        </w:rPr>
      </w:pPr>
    </w:p>
    <w:p w14:paraId="08AF5547" w14:textId="77777777" w:rsidR="00CF1F51" w:rsidRDefault="00CF1F51" w:rsidP="00765086">
      <w:pPr>
        <w:rPr>
          <w:bCs/>
          <w:color w:val="00B0F0"/>
        </w:rPr>
      </w:pPr>
    </w:p>
    <w:p w14:paraId="583CB574" w14:textId="77777777" w:rsidR="00765086" w:rsidRPr="00976280" w:rsidRDefault="00765086" w:rsidP="00765086">
      <w:pPr>
        <w:rPr>
          <w:bCs/>
        </w:rPr>
      </w:pPr>
      <w:r w:rsidRPr="00DF38F6">
        <w:rPr>
          <w:b/>
          <w:bCs/>
          <w:sz w:val="28"/>
        </w:rPr>
        <w:t>Height of Impact</w:t>
      </w:r>
      <w:r w:rsidRPr="00DF38F6">
        <w:rPr>
          <w:b/>
          <w:sz w:val="28"/>
        </w:rPr>
        <w:t xml:space="preserve"> </w:t>
      </w:r>
      <w:proofErr w:type="gramStart"/>
      <w:r>
        <w:rPr>
          <w:b/>
          <w:sz w:val="28"/>
        </w:rPr>
        <w:tab/>
        <w:t xml:space="preserve">  </w:t>
      </w:r>
      <w:r>
        <w:rPr>
          <w:sz w:val="16"/>
        </w:rPr>
        <w:t>From</w:t>
      </w:r>
      <w:proofErr w:type="gramEnd"/>
      <w:r>
        <w:rPr>
          <w:sz w:val="16"/>
        </w:rPr>
        <w:t xml:space="preserve"> : </w:t>
      </w:r>
      <w:r>
        <w:rPr>
          <w:sz w:val="16"/>
          <w:szCs w:val="18"/>
        </w:rPr>
        <w:t xml:space="preserve">Proceedings of the AMATYC 32nd Annual Conference, Cincinnati, Ohio, 2006, pp.206-236. </w:t>
      </w:r>
    </w:p>
    <w:p w14:paraId="2C0A13D6" w14:textId="77777777" w:rsidR="00765086" w:rsidRDefault="00765086" w:rsidP="00765086">
      <w:pPr>
        <w:pStyle w:val="Default"/>
        <w:jc w:val="right"/>
        <w:rPr>
          <w:sz w:val="16"/>
        </w:rPr>
      </w:pPr>
      <w:r>
        <w:rPr>
          <w:sz w:val="16"/>
          <w:szCs w:val="18"/>
        </w:rPr>
        <w:t>American Mathematical Association of Two Year Colleges, http://www.amatyc.org</w:t>
      </w:r>
    </w:p>
    <w:p w14:paraId="19A7B36A" w14:textId="77777777" w:rsidR="00765086" w:rsidRDefault="00423A7C" w:rsidP="00765086">
      <w:pPr>
        <w:pStyle w:val="Default"/>
      </w:pPr>
      <w:r w:rsidRPr="00DF38F6">
        <w:rPr>
          <w:b/>
          <w:noProof/>
          <w:sz w:val="28"/>
          <w:szCs w:val="28"/>
        </w:rPr>
        <w:drawing>
          <wp:anchor distT="0" distB="0" distL="114300" distR="114300" simplePos="0" relativeHeight="251549184" behindDoc="1" locked="0" layoutInCell="1" allowOverlap="1" wp14:anchorId="3D469ECD" wp14:editId="6231D9AC">
            <wp:simplePos x="0" y="0"/>
            <wp:positionH relativeFrom="column">
              <wp:posOffset>3545205</wp:posOffset>
            </wp:positionH>
            <wp:positionV relativeFrom="paragraph">
              <wp:posOffset>-893</wp:posOffset>
            </wp:positionV>
            <wp:extent cx="2913682" cy="1949094"/>
            <wp:effectExtent l="0" t="0" r="1270" b="0"/>
            <wp:wrapNone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74" t="17415" r="8403" b="11797"/>
                    <a:stretch/>
                  </pic:blipFill>
                  <pic:spPr bwMode="auto">
                    <a:xfrm>
                      <a:off x="0" y="0"/>
                      <a:ext cx="2913682" cy="1949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5086">
        <w:t>The wife of the victim said that she had just</w:t>
      </w:r>
      <w:r w:rsidR="00765086" w:rsidRPr="00765086">
        <w:t xml:space="preserve"> </w:t>
      </w:r>
      <w:r w:rsidR="00765086">
        <w:t>asked</w:t>
      </w:r>
    </w:p>
    <w:p w14:paraId="519AA599" w14:textId="77777777" w:rsidR="00765086" w:rsidRDefault="00765086" w:rsidP="00765086">
      <w:pPr>
        <w:pStyle w:val="Default"/>
        <w:ind w:firstLine="720"/>
      </w:pPr>
      <w:r>
        <w:t xml:space="preserve">him for a divorce when he suddenly </w:t>
      </w:r>
      <w:proofErr w:type="gramStart"/>
      <w:r>
        <w:t>pulled</w:t>
      </w:r>
      <w:proofErr w:type="gramEnd"/>
    </w:p>
    <w:p w14:paraId="34CFD259" w14:textId="77777777" w:rsidR="00765086" w:rsidRDefault="00765086" w:rsidP="00765086">
      <w:pPr>
        <w:pStyle w:val="Default"/>
        <w:ind w:firstLine="720"/>
      </w:pPr>
      <w:r>
        <w:t>a .357 out of his jacket pocket and</w:t>
      </w:r>
      <w:r w:rsidRPr="00765086">
        <w:t xml:space="preserve"> </w:t>
      </w:r>
      <w:proofErr w:type="gramStart"/>
      <w:r>
        <w:t>shot</w:t>
      </w:r>
      <w:proofErr w:type="gramEnd"/>
    </w:p>
    <w:p w14:paraId="23C56C29" w14:textId="77777777" w:rsidR="00765086" w:rsidRDefault="00765086" w:rsidP="00765086">
      <w:pPr>
        <w:pStyle w:val="Default"/>
        <w:ind w:firstLine="720"/>
      </w:pPr>
      <w:r>
        <w:t>himself in the head</w:t>
      </w:r>
    </w:p>
    <w:p w14:paraId="67D333D7" w14:textId="77777777" w:rsidR="00765086" w:rsidRDefault="00765086" w:rsidP="00765086">
      <w:pPr>
        <w:pStyle w:val="Default"/>
      </w:pPr>
      <w:r>
        <w:t>According to her statement, he was standing</w:t>
      </w:r>
    </w:p>
    <w:p w14:paraId="2C789BDE" w14:textId="77777777" w:rsidR="00765086" w:rsidRDefault="00765086" w:rsidP="00765086">
      <w:pPr>
        <w:pStyle w:val="Default"/>
        <w:ind w:firstLine="720"/>
      </w:pPr>
      <w:r>
        <w:t xml:space="preserve">beside the kitchen sink at the time of </w:t>
      </w:r>
    </w:p>
    <w:p w14:paraId="2A00688B" w14:textId="77777777" w:rsidR="00765086" w:rsidRDefault="00765086" w:rsidP="00765086">
      <w:pPr>
        <w:pStyle w:val="Default"/>
        <w:ind w:firstLine="720"/>
      </w:pPr>
      <w:r>
        <w:t>the</w:t>
      </w:r>
      <w:r w:rsidRPr="00765086">
        <w:t xml:space="preserve"> </w:t>
      </w:r>
      <w:r>
        <w:t>shot</w:t>
      </w:r>
    </w:p>
    <w:p w14:paraId="6CB76E9D" w14:textId="77777777" w:rsidR="00765086" w:rsidRDefault="00765086" w:rsidP="00765086">
      <w:pPr>
        <w:pStyle w:val="Default"/>
      </w:pPr>
      <w:r>
        <w:t xml:space="preserve">The victim has a single, near-contact </w:t>
      </w:r>
    </w:p>
    <w:p w14:paraId="541B803C" w14:textId="77777777" w:rsidR="00765086" w:rsidRDefault="00765086" w:rsidP="00765086">
      <w:pPr>
        <w:pStyle w:val="Default"/>
        <w:ind w:firstLine="720"/>
      </w:pPr>
      <w:r>
        <w:t xml:space="preserve">entrance wound above his right </w:t>
      </w:r>
      <w:proofErr w:type="gramStart"/>
      <w:r>
        <w:t>ear</w:t>
      </w:r>
      <w:proofErr w:type="gramEnd"/>
    </w:p>
    <w:p w14:paraId="3E1359BC" w14:textId="77777777" w:rsidR="00765086" w:rsidRDefault="00765086" w:rsidP="00765086">
      <w:pPr>
        <w:pStyle w:val="Default"/>
        <w:ind w:firstLine="720"/>
      </w:pPr>
      <w:r>
        <w:t xml:space="preserve">67'' above his heel </w:t>
      </w:r>
    </w:p>
    <w:p w14:paraId="07665645" w14:textId="77777777" w:rsidR="00765086" w:rsidRDefault="00765086" w:rsidP="00765086">
      <w:pPr>
        <w:pStyle w:val="Default"/>
      </w:pPr>
      <w:r>
        <w:t xml:space="preserve">The shot did not exit </w:t>
      </w:r>
    </w:p>
    <w:p w14:paraId="7C0847CA" w14:textId="77777777" w:rsidR="00765086" w:rsidRDefault="00765086" w:rsidP="00765086">
      <w:pPr>
        <w:pStyle w:val="Default"/>
      </w:pPr>
      <w:r>
        <w:t xml:space="preserve">Determine the height of impact to determine if the wife is telling the truth or not </w:t>
      </w:r>
    </w:p>
    <w:p w14:paraId="64B70F76" w14:textId="1AC5C976" w:rsidR="00765086" w:rsidRDefault="00CF1F51" w:rsidP="00765086">
      <w:pPr>
        <w:pStyle w:val="Default"/>
        <w:jc w:val="center"/>
        <w:rPr>
          <w:b/>
          <w:bCs/>
          <w:sz w:val="8"/>
        </w:rPr>
      </w:pPr>
      <w:r>
        <w:rPr>
          <w:noProof/>
          <w:sz w:val="20"/>
        </w:rPr>
        <w:drawing>
          <wp:anchor distT="0" distB="0" distL="114300" distR="114300" simplePos="0" relativeHeight="251544064" behindDoc="1" locked="0" layoutInCell="1" allowOverlap="1" wp14:anchorId="11ED6F88" wp14:editId="5C952ED0">
            <wp:simplePos x="0" y="0"/>
            <wp:positionH relativeFrom="column">
              <wp:posOffset>2781300</wp:posOffset>
            </wp:positionH>
            <wp:positionV relativeFrom="paragraph">
              <wp:posOffset>28575</wp:posOffset>
            </wp:positionV>
            <wp:extent cx="3970020" cy="2205990"/>
            <wp:effectExtent l="0" t="0" r="0" b="3810"/>
            <wp:wrapNone/>
            <wp:docPr id="2049" name="Picture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220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E191F9" w14:textId="42E9B4B1" w:rsidR="00D66716" w:rsidRDefault="00765086" w:rsidP="00765086">
      <w:pPr>
        <w:pStyle w:val="Default"/>
      </w:pPr>
      <w:r>
        <w:t xml:space="preserve">The investigator needs to: </w:t>
      </w:r>
      <w:r>
        <w:tab/>
        <w:t xml:space="preserve"> </w:t>
      </w:r>
    </w:p>
    <w:p w14:paraId="21187FDA" w14:textId="15DF59C0" w:rsidR="00D66716" w:rsidRDefault="00765086" w:rsidP="00D66716">
      <w:pPr>
        <w:pStyle w:val="Default"/>
        <w:ind w:firstLine="720"/>
      </w:pPr>
      <w:r>
        <w:t xml:space="preserve">Determine the </w:t>
      </w:r>
      <w:r>
        <w:rPr>
          <w:b/>
          <w:bCs/>
        </w:rPr>
        <w:t xml:space="preserve">angle of </w:t>
      </w:r>
      <w:proofErr w:type="gramStart"/>
      <w:r>
        <w:rPr>
          <w:b/>
          <w:bCs/>
        </w:rPr>
        <w:t>impact</w:t>
      </w:r>
      <w:proofErr w:type="gramEnd"/>
      <w:r>
        <w:t xml:space="preserve"> </w:t>
      </w:r>
    </w:p>
    <w:p w14:paraId="5DD8FE1A" w14:textId="5AE86932" w:rsidR="00765086" w:rsidRDefault="00765086" w:rsidP="00D66716">
      <w:pPr>
        <w:pStyle w:val="Default"/>
        <w:ind w:left="720" w:firstLine="720"/>
      </w:pPr>
      <w:r>
        <w:rPr>
          <w:b/>
          <w:bCs/>
          <w:i/>
          <w:iCs/>
        </w:rPr>
        <w:t>θ</w:t>
      </w:r>
      <w:r>
        <w:t xml:space="preserve"> for each bloodstain</w:t>
      </w:r>
    </w:p>
    <w:p w14:paraId="4A34CAF0" w14:textId="77777777" w:rsidR="00D66716" w:rsidRDefault="00765086" w:rsidP="00D66716">
      <w:pPr>
        <w:pStyle w:val="Default"/>
        <w:ind w:firstLine="720"/>
      </w:pPr>
      <w:r>
        <w:t xml:space="preserve">Measure the </w:t>
      </w:r>
      <w:r>
        <w:rPr>
          <w:b/>
          <w:bCs/>
        </w:rPr>
        <w:t>distance D</w:t>
      </w:r>
      <w:r>
        <w:t xml:space="preserve"> from </w:t>
      </w:r>
    </w:p>
    <w:p w14:paraId="2BAF78E0" w14:textId="77777777" w:rsidR="00D66716" w:rsidRDefault="00765086" w:rsidP="00D66716">
      <w:pPr>
        <w:pStyle w:val="Default"/>
        <w:ind w:left="720" w:firstLine="720"/>
      </w:pPr>
      <w:r>
        <w:t xml:space="preserve">the base of each stain </w:t>
      </w:r>
    </w:p>
    <w:p w14:paraId="175FE854" w14:textId="77777777" w:rsidR="00D66716" w:rsidRDefault="00765086" w:rsidP="00D66716">
      <w:pPr>
        <w:pStyle w:val="Default"/>
        <w:ind w:left="720" w:firstLine="720"/>
      </w:pPr>
      <w:r>
        <w:t xml:space="preserve">to the projected point of </w:t>
      </w:r>
    </w:p>
    <w:p w14:paraId="54DF0B7D" w14:textId="0719528F" w:rsidR="00765086" w:rsidRDefault="00765086" w:rsidP="00D66716">
      <w:pPr>
        <w:pStyle w:val="Default"/>
        <w:ind w:left="720" w:firstLine="720"/>
      </w:pPr>
      <w:r>
        <w:t>convergence</w:t>
      </w:r>
    </w:p>
    <w:p w14:paraId="2A858F5C" w14:textId="278154F1" w:rsidR="00D66716" w:rsidRDefault="00765086" w:rsidP="00D66716">
      <w:pPr>
        <w:pStyle w:val="Default"/>
        <w:ind w:firstLine="720"/>
        <w:rPr>
          <w:b/>
          <w:bCs/>
        </w:rPr>
      </w:pPr>
      <w:r>
        <w:t xml:space="preserve">Calculate the </w:t>
      </w:r>
      <w:r w:rsidRPr="00D66716">
        <w:rPr>
          <w:b/>
          <w:bCs/>
        </w:rPr>
        <w:t xml:space="preserve">height of </w:t>
      </w:r>
      <w:proofErr w:type="gramStart"/>
      <w:r w:rsidRPr="00D66716">
        <w:rPr>
          <w:b/>
          <w:bCs/>
        </w:rPr>
        <w:t>impact</w:t>
      </w:r>
      <w:proofErr w:type="gramEnd"/>
      <w:r w:rsidR="00D66716" w:rsidRPr="00D66716">
        <w:rPr>
          <w:b/>
          <w:bCs/>
        </w:rPr>
        <w:t xml:space="preserve"> </w:t>
      </w:r>
    </w:p>
    <w:p w14:paraId="76689C73" w14:textId="27A477CC" w:rsidR="00D66716" w:rsidRDefault="00CF1F51" w:rsidP="00D66716">
      <w:pPr>
        <w:pStyle w:val="Default"/>
        <w:ind w:left="720" w:firstLine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87776" behindDoc="0" locked="0" layoutInCell="1" allowOverlap="1" wp14:anchorId="451C1453" wp14:editId="6220969C">
                <wp:simplePos x="0" y="0"/>
                <wp:positionH relativeFrom="column">
                  <wp:posOffset>485775</wp:posOffset>
                </wp:positionH>
                <wp:positionV relativeFrom="paragraph">
                  <wp:posOffset>57785</wp:posOffset>
                </wp:positionV>
                <wp:extent cx="2914650" cy="457200"/>
                <wp:effectExtent l="0" t="0" r="19050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06D599" w14:textId="2E8C24C1" w:rsidR="0001607F" w:rsidRPr="0001607F" w:rsidRDefault="0001607F" w:rsidP="0001607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01607F">
                              <w:rPr>
                                <w:sz w:val="16"/>
                                <w:szCs w:val="16"/>
                              </w:rPr>
                              <w:t>height of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         </w:t>
                            </w:r>
                            <w:r w:rsidRPr="0001607F">
                              <w:rPr>
                                <w:sz w:val="16"/>
                                <w:szCs w:val="16"/>
                              </w:rPr>
                              <w:t>tangent of the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           </w:t>
                            </w:r>
                            <w:r w:rsidRPr="0001607F">
                              <w:rPr>
                                <w:sz w:val="16"/>
                                <w:szCs w:val="16"/>
                              </w:rPr>
                              <w:t>distance to the</w:t>
                            </w:r>
                          </w:p>
                          <w:p w14:paraId="561C25F0" w14:textId="3BD96B26" w:rsidR="0001607F" w:rsidRPr="0001607F" w:rsidRDefault="0001607F" w:rsidP="0001607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01607F">
                              <w:rPr>
                                <w:sz w:val="16"/>
                                <w:szCs w:val="16"/>
                              </w:rPr>
                              <w:t>impact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  =    </w:t>
                            </w:r>
                            <w:r w:rsidRPr="0001607F">
                              <w:rPr>
                                <w:sz w:val="16"/>
                                <w:szCs w:val="16"/>
                              </w:rPr>
                              <w:t>angle of impact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</w:t>
                            </w:r>
                            <w:r w:rsidR="00CF1F51">
                              <w:rPr>
                                <w:sz w:val="16"/>
                                <w:szCs w:val="16"/>
                              </w:rPr>
                              <w:t>×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   </w:t>
                            </w:r>
                            <w:r w:rsidRPr="0001607F">
                              <w:rPr>
                                <w:sz w:val="16"/>
                                <w:szCs w:val="16"/>
                              </w:rPr>
                              <w:t xml:space="preserve">point of convergence </w:t>
                            </w:r>
                          </w:p>
                          <w:p w14:paraId="20D09C85" w14:textId="6CCFBCC8" w:rsidR="00CF1F51" w:rsidRPr="0001607F" w:rsidRDefault="0001607F" w:rsidP="00CF1F5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01607F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 </w:t>
                            </w:r>
                            <w:r w:rsidR="00CF1F51"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 </w:t>
                            </w:r>
                            <w:r w:rsidRPr="0001607F">
                              <w:rPr>
                                <w:b/>
                                <w:sz w:val="16"/>
                                <w:szCs w:val="16"/>
                              </w:rPr>
                              <w:t>H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                            </w:t>
                            </w:r>
                            <w:r w:rsidRPr="0001607F">
                              <w:rPr>
                                <w:b/>
                                <w:bCs/>
                                <w:i/>
                                <w:iCs/>
                                <w:sz w:val="16"/>
                                <w:szCs w:val="16"/>
                              </w:rPr>
                              <w:t>θ</w:t>
                            </w:r>
                            <w:r w:rsidR="00CF1F51">
                              <w:rPr>
                                <w:b/>
                                <w:bCs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                                   </w:t>
                            </w:r>
                            <w:r w:rsidR="00CF1F51" w:rsidRPr="0001607F">
                              <w:rPr>
                                <w:b/>
                                <w:bCs/>
                                <w:i/>
                                <w:iCs/>
                                <w:sz w:val="16"/>
                                <w:szCs w:val="16"/>
                              </w:rPr>
                              <w:t>D</w:t>
                            </w:r>
                          </w:p>
                          <w:p w14:paraId="223D2FF0" w14:textId="7E1159C7" w:rsidR="0001607F" w:rsidRPr="0001607F" w:rsidRDefault="0001607F" w:rsidP="0001607F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14:paraId="6FA317ED" w14:textId="2064DC89" w:rsidR="0001607F" w:rsidRPr="0001607F" w:rsidRDefault="0001607F" w:rsidP="0001607F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14:paraId="11BEA482" w14:textId="367CEE04" w:rsidR="0001607F" w:rsidRDefault="0001607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1C1453" id="_x0000_s1071" type="#_x0000_t202" style="position:absolute;left:0;text-align:left;margin-left:38.25pt;margin-top:4.55pt;width:229.5pt;height:36pt;z-index:251787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">
                <v:textbox>
                  <w:txbxContent>
                    <w:p w14:paraId="1506D599" w14:textId="2E8C24C1" w:rsidR="0001607F" w:rsidRPr="0001607F" w:rsidRDefault="0001607F" w:rsidP="0001607F">
                      <w:pPr>
                        <w:rPr>
                          <w:sz w:val="16"/>
                          <w:szCs w:val="16"/>
                        </w:rPr>
                      </w:pPr>
                      <w:r w:rsidRPr="0001607F">
                        <w:rPr>
                          <w:sz w:val="16"/>
                          <w:szCs w:val="16"/>
                        </w:rPr>
                        <w:t>height of</w:t>
                      </w:r>
                      <w:r>
                        <w:rPr>
                          <w:sz w:val="16"/>
                          <w:szCs w:val="16"/>
                        </w:rPr>
                        <w:t xml:space="preserve">             </w:t>
                      </w:r>
                      <w:r w:rsidRPr="0001607F">
                        <w:rPr>
                          <w:sz w:val="16"/>
                          <w:szCs w:val="16"/>
                        </w:rPr>
                        <w:t>tangent of the</w:t>
                      </w:r>
                      <w:r>
                        <w:rPr>
                          <w:sz w:val="16"/>
                          <w:szCs w:val="16"/>
                        </w:rPr>
                        <w:t xml:space="preserve">               </w:t>
                      </w:r>
                      <w:r w:rsidRPr="0001607F">
                        <w:rPr>
                          <w:sz w:val="16"/>
                          <w:szCs w:val="16"/>
                        </w:rPr>
                        <w:t>distance to the</w:t>
                      </w:r>
                    </w:p>
                    <w:p w14:paraId="561C25F0" w14:textId="3BD96B26" w:rsidR="0001607F" w:rsidRPr="0001607F" w:rsidRDefault="0001607F" w:rsidP="0001607F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  </w:t>
                      </w:r>
                      <w:r w:rsidRPr="0001607F">
                        <w:rPr>
                          <w:sz w:val="16"/>
                          <w:szCs w:val="16"/>
                        </w:rPr>
                        <w:t>impact</w:t>
                      </w:r>
                      <w:r>
                        <w:rPr>
                          <w:sz w:val="16"/>
                          <w:szCs w:val="16"/>
                        </w:rPr>
                        <w:t xml:space="preserve">      =    </w:t>
                      </w:r>
                      <w:r w:rsidRPr="0001607F">
                        <w:rPr>
                          <w:sz w:val="16"/>
                          <w:szCs w:val="16"/>
                        </w:rPr>
                        <w:t>angle of impact</w:t>
                      </w:r>
                      <w:r>
                        <w:rPr>
                          <w:sz w:val="16"/>
                          <w:szCs w:val="16"/>
                        </w:rPr>
                        <w:t xml:space="preserve">    </w:t>
                      </w:r>
                      <w:r w:rsidR="00CF1F51">
                        <w:rPr>
                          <w:sz w:val="16"/>
                          <w:szCs w:val="16"/>
                        </w:rPr>
                        <w:t>×</w:t>
                      </w:r>
                      <w:r>
                        <w:rPr>
                          <w:sz w:val="16"/>
                          <w:szCs w:val="16"/>
                        </w:rPr>
                        <w:t xml:space="preserve">    </w:t>
                      </w:r>
                      <w:r w:rsidRPr="0001607F">
                        <w:rPr>
                          <w:sz w:val="16"/>
                          <w:szCs w:val="16"/>
                        </w:rPr>
                        <w:t xml:space="preserve">point of convergence </w:t>
                      </w:r>
                    </w:p>
                    <w:p w14:paraId="20D09C85" w14:textId="6CCFBCC8" w:rsidR="00CF1F51" w:rsidRPr="0001607F" w:rsidRDefault="0001607F" w:rsidP="00CF1F51">
                      <w:pPr>
                        <w:rPr>
                          <w:sz w:val="16"/>
                          <w:szCs w:val="16"/>
                        </w:rPr>
                      </w:pPr>
                      <w:r w:rsidRPr="0001607F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  </w:t>
                      </w:r>
                      <w:r w:rsidR="00CF1F51">
                        <w:rPr>
                          <w:b/>
                          <w:sz w:val="16"/>
                          <w:szCs w:val="16"/>
                        </w:rPr>
                        <w:t xml:space="preserve">   </w:t>
                      </w:r>
                      <w:r w:rsidRPr="0001607F">
                        <w:rPr>
                          <w:b/>
                          <w:sz w:val="16"/>
                          <w:szCs w:val="16"/>
                        </w:rPr>
                        <w:t>H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 xml:space="preserve">                            </w:t>
                      </w:r>
                      <w:r w:rsidRPr="0001607F">
                        <w:rPr>
                          <w:b/>
                          <w:bCs/>
                          <w:i/>
                          <w:iCs/>
                          <w:sz w:val="16"/>
                          <w:szCs w:val="16"/>
                        </w:rPr>
                        <w:t>θ</w:t>
                      </w:r>
                      <w:r w:rsidR="00CF1F51">
                        <w:rPr>
                          <w:b/>
                          <w:bCs/>
                          <w:i/>
                          <w:iCs/>
                          <w:sz w:val="16"/>
                          <w:szCs w:val="16"/>
                        </w:rPr>
                        <w:t xml:space="preserve">                                   </w:t>
                      </w:r>
                      <w:r w:rsidR="00CF1F51" w:rsidRPr="0001607F">
                        <w:rPr>
                          <w:b/>
                          <w:bCs/>
                          <w:i/>
                          <w:iCs/>
                          <w:sz w:val="16"/>
                          <w:szCs w:val="16"/>
                        </w:rPr>
                        <w:t>D</w:t>
                      </w:r>
                    </w:p>
                    <w:p w14:paraId="223D2FF0" w14:textId="7E1159C7" w:rsidR="0001607F" w:rsidRPr="0001607F" w:rsidRDefault="0001607F" w:rsidP="0001607F">
                      <w:pPr>
                        <w:rPr>
                          <w:sz w:val="16"/>
                          <w:szCs w:val="16"/>
                        </w:rPr>
                      </w:pPr>
                    </w:p>
                    <w:p w14:paraId="6FA317ED" w14:textId="2064DC89" w:rsidR="0001607F" w:rsidRPr="0001607F" w:rsidRDefault="0001607F" w:rsidP="0001607F">
                      <w:pPr>
                        <w:rPr>
                          <w:b/>
                          <w:sz w:val="16"/>
                          <w:szCs w:val="16"/>
                        </w:rPr>
                      </w:pPr>
                    </w:p>
                    <w:p w14:paraId="11BEA482" w14:textId="367CEE04" w:rsidR="0001607F" w:rsidRDefault="0001607F"/>
                  </w:txbxContent>
                </v:textbox>
              </v:shape>
            </w:pict>
          </mc:Fallback>
        </mc:AlternateContent>
      </w:r>
    </w:p>
    <w:p w14:paraId="52CB04D0" w14:textId="47045867" w:rsidR="00D66716" w:rsidRDefault="00D66716" w:rsidP="00D66716">
      <w:pPr>
        <w:pStyle w:val="Default"/>
        <w:ind w:left="720"/>
      </w:pPr>
    </w:p>
    <w:p w14:paraId="3B980253" w14:textId="77777777" w:rsidR="00CF1F51" w:rsidRDefault="00CF1F51" w:rsidP="00CF1F51">
      <w:pPr>
        <w:pStyle w:val="Default"/>
      </w:pPr>
    </w:p>
    <w:p w14:paraId="10B7A307" w14:textId="519E062A" w:rsidR="00D66716" w:rsidRDefault="00765086" w:rsidP="00CF1F51">
      <w:pPr>
        <w:pStyle w:val="Default"/>
        <w:ind w:firstLine="720"/>
      </w:pPr>
      <w:r>
        <w:t xml:space="preserve">Find the average height for </w:t>
      </w:r>
      <w:proofErr w:type="gramStart"/>
      <w:r>
        <w:t>all</w:t>
      </w:r>
      <w:proofErr w:type="gramEnd"/>
      <w:r>
        <w:t xml:space="preserve"> </w:t>
      </w:r>
    </w:p>
    <w:p w14:paraId="3A350F73" w14:textId="235C7B1F" w:rsidR="00765086" w:rsidRPr="00D66716" w:rsidRDefault="00765086" w:rsidP="00D66716">
      <w:pPr>
        <w:pStyle w:val="Default"/>
        <w:ind w:left="720" w:firstLine="720"/>
        <w:rPr>
          <w:b/>
          <w:bCs/>
        </w:rPr>
      </w:pPr>
      <w:r>
        <w:t>of the bloodstains</w:t>
      </w:r>
    </w:p>
    <w:p w14:paraId="7D4017F8" w14:textId="5C9CCCD3" w:rsidR="00D66716" w:rsidRDefault="00D66716">
      <w:pPr>
        <w:rPr>
          <w:b/>
          <w:bCs/>
        </w:rPr>
      </w:pPr>
      <w:r>
        <w:rPr>
          <w:b/>
          <w:bCs/>
        </w:rPr>
        <w:br w:type="page"/>
      </w:r>
    </w:p>
    <w:p w14:paraId="209E76A3" w14:textId="0630D1B5" w:rsidR="00765086" w:rsidRDefault="00765086" w:rsidP="00765086">
      <w:pPr>
        <w:pStyle w:val="Default"/>
      </w:pPr>
      <w:r>
        <w:rPr>
          <w:b/>
          <w:bCs/>
        </w:rPr>
        <w:t xml:space="preserve">Example: </w:t>
      </w:r>
    </w:p>
    <w:p w14:paraId="7A3A061B" w14:textId="77777777" w:rsidR="00765086" w:rsidRDefault="00765086" w:rsidP="00765086">
      <w:pPr>
        <w:pStyle w:val="Default"/>
      </w:pPr>
      <w:r>
        <w:t xml:space="preserve">For bloodstain A in the example: </w:t>
      </w:r>
    </w:p>
    <w:p w14:paraId="1F09312C" w14:textId="77777777" w:rsidR="00765086" w:rsidRDefault="00765086" w:rsidP="00765086">
      <w:pPr>
        <w:pStyle w:val="Default"/>
        <w:ind w:left="720"/>
      </w:pPr>
      <w:r>
        <w:t xml:space="preserve">- The angle of impact </w:t>
      </w:r>
      <w:r>
        <w:rPr>
          <w:i/>
          <w:iCs/>
        </w:rPr>
        <w:t>θ</w:t>
      </w:r>
      <w:r>
        <w:t xml:space="preserve"> is 62 degrees </w:t>
      </w:r>
    </w:p>
    <w:p w14:paraId="3EB02619" w14:textId="77777777" w:rsidR="00765086" w:rsidRDefault="00765086" w:rsidP="00765086">
      <w:pPr>
        <w:pStyle w:val="Default"/>
        <w:ind w:left="720"/>
      </w:pPr>
      <w:r>
        <w:t xml:space="preserve">- The distance from the base of stain A to the point of convergence is 20.5 inches </w:t>
      </w:r>
    </w:p>
    <w:p w14:paraId="06B26101" w14:textId="77777777" w:rsidR="00765086" w:rsidRDefault="00765086" w:rsidP="00765086">
      <w:pPr>
        <w:pStyle w:val="Default"/>
      </w:pPr>
      <w:r>
        <w:t xml:space="preserve">Substituting into the equation: </w:t>
      </w:r>
    </w:p>
    <w:p w14:paraId="044027A0" w14:textId="77777777" w:rsidR="00765086" w:rsidRDefault="00765086" w:rsidP="00765086">
      <w:pPr>
        <w:pStyle w:val="Default"/>
        <w:ind w:firstLine="720"/>
      </w:pPr>
      <w:r>
        <w:t xml:space="preserve">Height = (tangent of the angle) </w:t>
      </w:r>
      <w:r w:rsidR="00423A7C">
        <w:t xml:space="preserve">× </w:t>
      </w:r>
      <w:r>
        <w:t xml:space="preserve">(Distance) </w:t>
      </w:r>
    </w:p>
    <w:p w14:paraId="2C3CEACF" w14:textId="77777777" w:rsidR="00765086" w:rsidRDefault="00765086" w:rsidP="00765086">
      <w:pPr>
        <w:pStyle w:val="Default"/>
      </w:pPr>
      <w:r>
        <w:t xml:space="preserve">We now have: </w:t>
      </w:r>
    </w:p>
    <w:p w14:paraId="3808DE31" w14:textId="77777777" w:rsidR="00765086" w:rsidRDefault="00765086" w:rsidP="00765086">
      <w:pPr>
        <w:pStyle w:val="Default"/>
        <w:ind w:firstLine="720"/>
      </w:pPr>
      <w:r>
        <w:t>Height = (tangent of 62°)</w:t>
      </w:r>
      <w:r w:rsidR="00423A7C">
        <w:t xml:space="preserve"> ×</w:t>
      </w:r>
      <w:r>
        <w:t xml:space="preserve"> (20.5 inches) </w:t>
      </w:r>
    </w:p>
    <w:p w14:paraId="4740D338" w14:textId="77777777" w:rsidR="00765086" w:rsidRDefault="00765086" w:rsidP="00765086">
      <w:pPr>
        <w:pStyle w:val="Default"/>
      </w:pPr>
      <w:r>
        <w:t xml:space="preserve">The tangent of a 62 degree angle is 1.8807265 (found using a calculator) </w:t>
      </w:r>
    </w:p>
    <w:p w14:paraId="1CF3E7E2" w14:textId="77777777" w:rsidR="00765086" w:rsidRDefault="00765086" w:rsidP="00765086">
      <w:pPr>
        <w:pStyle w:val="Default"/>
      </w:pPr>
      <w:r>
        <w:t xml:space="preserve">Plugging in this value, we now have: </w:t>
      </w:r>
    </w:p>
    <w:p w14:paraId="54138917" w14:textId="77777777" w:rsidR="00765086" w:rsidRDefault="00765086" w:rsidP="00765086">
      <w:pPr>
        <w:pStyle w:val="Default"/>
        <w:ind w:firstLine="720"/>
      </w:pPr>
      <w:r>
        <w:t xml:space="preserve">Height = (1.8807265) (20.5 inches) </w:t>
      </w:r>
    </w:p>
    <w:p w14:paraId="0C7F15D8" w14:textId="77777777" w:rsidR="00765086" w:rsidRDefault="00765086" w:rsidP="00765086">
      <w:pPr>
        <w:pStyle w:val="Default"/>
        <w:rPr>
          <w:sz w:val="16"/>
        </w:rPr>
      </w:pPr>
    </w:p>
    <w:p w14:paraId="0275B4D2" w14:textId="77777777" w:rsidR="00765086" w:rsidRDefault="00976280" w:rsidP="00765086">
      <w:pPr>
        <w:pStyle w:val="Default"/>
      </w:pPr>
      <w:r>
        <w:t>19</w:t>
      </w:r>
      <w:r w:rsidR="00423A7C">
        <w:t>-</w:t>
      </w:r>
      <w:r>
        <w:t>26</w:t>
      </w:r>
      <w:proofErr w:type="gramStart"/>
      <w:r w:rsidR="00423A7C">
        <w:t>)  Fill</w:t>
      </w:r>
      <w:proofErr w:type="gramEnd"/>
      <w:r w:rsidR="00423A7C">
        <w:t xml:space="preserve"> in</w:t>
      </w:r>
      <w:r w:rsidR="00765086">
        <w:t xml:space="preserve"> the following table to answer the problem question:</w:t>
      </w:r>
    </w:p>
    <w:p w14:paraId="78A69C5A" w14:textId="77777777" w:rsidR="00765086" w:rsidRDefault="00765086" w:rsidP="00765086">
      <w:pPr>
        <w:pStyle w:val="Default"/>
        <w:rPr>
          <w:sz w:val="8"/>
        </w:rPr>
      </w:pPr>
    </w:p>
    <w:p w14:paraId="2AC90E27" w14:textId="77777777" w:rsidR="00765086" w:rsidRDefault="00765086" w:rsidP="00765086">
      <w:pPr>
        <w:pStyle w:val="Default"/>
        <w:jc w:val="center"/>
        <w:rPr>
          <w:b/>
          <w:bCs/>
        </w:rPr>
      </w:pPr>
      <w:r>
        <w:rPr>
          <w:b/>
          <w:bCs/>
        </w:rPr>
        <w:t xml:space="preserve"> Trigonometric Height of Impact Worksheet </w:t>
      </w:r>
    </w:p>
    <w:p w14:paraId="7E30B678" w14:textId="77777777" w:rsidR="00423A7C" w:rsidRPr="00423A7C" w:rsidRDefault="00423A7C" w:rsidP="00765086">
      <w:pPr>
        <w:pStyle w:val="Default"/>
        <w:jc w:val="center"/>
        <w:rPr>
          <w:sz w:val="8"/>
          <w:szCs w:val="8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375"/>
        <w:gridCol w:w="1710"/>
        <w:gridCol w:w="2160"/>
        <w:gridCol w:w="1938"/>
        <w:gridCol w:w="2586"/>
      </w:tblGrid>
      <w:tr w:rsidR="00765086" w14:paraId="78552390" w14:textId="77777777" w:rsidTr="00423A7C">
        <w:trPr>
          <w:trHeight w:val="868"/>
          <w:jc w:val="center"/>
        </w:trPr>
        <w:tc>
          <w:tcPr>
            <w:tcW w:w="13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DD524A9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IN</w:t>
            </w:r>
          </w:p>
        </w:tc>
        <w:tc>
          <w:tcPr>
            <w:tcW w:w="1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4EC4607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ngle</w:t>
            </w:r>
          </w:p>
          <w:p w14:paraId="57476431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f Impact </w:t>
            </w:r>
            <w:r>
              <w:rPr>
                <w:b/>
                <w:bCs/>
                <w:i/>
                <w:iCs/>
              </w:rPr>
              <w:t>θ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8DB89FC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an(</w:t>
            </w:r>
            <w:r>
              <w:rPr>
                <w:b/>
                <w:bCs/>
                <w:i/>
                <w:iCs/>
              </w:rPr>
              <w:t>θ</w:t>
            </w:r>
            <w:r>
              <w:rPr>
                <w:b/>
                <w:bCs/>
              </w:rPr>
              <w:t>)</w:t>
            </w:r>
          </w:p>
        </w:tc>
        <w:tc>
          <w:tcPr>
            <w:tcW w:w="1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496EC0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istance (D) to Point of Convergence</w:t>
            </w:r>
          </w:p>
        </w:tc>
        <w:tc>
          <w:tcPr>
            <w:tcW w:w="25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2A8C4D" w14:textId="77777777" w:rsidR="00765086" w:rsidRDefault="00765086" w:rsidP="00423A7C">
            <w:pPr>
              <w:pStyle w:val="Default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(D)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</m:oMath>
            <w:r>
              <w:rPr>
                <w:b/>
                <w:bCs/>
              </w:rPr>
              <w:t xml:space="preserve"> tan(</w:t>
            </w:r>
            <w:r>
              <w:rPr>
                <w:b/>
                <w:bCs/>
                <w:i/>
                <w:iCs/>
              </w:rPr>
              <w:t>θ</w:t>
            </w:r>
            <w:r>
              <w:rPr>
                <w:b/>
                <w:bCs/>
              </w:rPr>
              <w:t>)</w:t>
            </w:r>
          </w:p>
        </w:tc>
      </w:tr>
      <w:tr w:rsidR="00765086" w14:paraId="5F6D70E6" w14:textId="77777777" w:rsidTr="00423A7C">
        <w:trPr>
          <w:trHeight w:val="720"/>
          <w:jc w:val="center"/>
        </w:trPr>
        <w:tc>
          <w:tcPr>
            <w:tcW w:w="13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54230FD" w14:textId="77777777" w:rsidR="00765086" w:rsidRDefault="00765086" w:rsidP="00423A7C">
            <w:pPr>
              <w:pStyle w:val="Default"/>
              <w:jc w:val="center"/>
            </w:pPr>
            <w:r>
              <w:t>A</w:t>
            </w:r>
          </w:p>
        </w:tc>
        <w:tc>
          <w:tcPr>
            <w:tcW w:w="1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5E467C" w14:textId="77777777" w:rsidR="00765086" w:rsidRDefault="00765086" w:rsidP="00423A7C">
            <w:pPr>
              <w:pStyle w:val="Default"/>
              <w:jc w:val="center"/>
            </w:pPr>
            <w:r>
              <w:t>62º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6C2BE2A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  <w:tc>
          <w:tcPr>
            <w:tcW w:w="1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8063729" w14:textId="77777777" w:rsidR="00765086" w:rsidRDefault="00765086" w:rsidP="00423A7C">
            <w:pPr>
              <w:pStyle w:val="Default"/>
              <w:jc w:val="center"/>
            </w:pPr>
            <w:r>
              <w:t>20.5"</w:t>
            </w:r>
          </w:p>
        </w:tc>
        <w:tc>
          <w:tcPr>
            <w:tcW w:w="25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17EFAEE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</w:tr>
      <w:tr w:rsidR="00765086" w14:paraId="336C3C57" w14:textId="77777777" w:rsidTr="00423A7C">
        <w:trPr>
          <w:trHeight w:val="720"/>
          <w:jc w:val="center"/>
        </w:trPr>
        <w:tc>
          <w:tcPr>
            <w:tcW w:w="13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910BBD" w14:textId="77777777" w:rsidR="00765086" w:rsidRDefault="00765086" w:rsidP="00423A7C">
            <w:pPr>
              <w:pStyle w:val="Default"/>
              <w:jc w:val="center"/>
            </w:pPr>
            <w:r>
              <w:t>B</w:t>
            </w:r>
          </w:p>
        </w:tc>
        <w:tc>
          <w:tcPr>
            <w:tcW w:w="1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7BFF84" w14:textId="77777777" w:rsidR="00765086" w:rsidRDefault="00765086" w:rsidP="00423A7C">
            <w:pPr>
              <w:pStyle w:val="Default"/>
              <w:jc w:val="center"/>
            </w:pPr>
            <w:r>
              <w:t>42º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F064B15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  <w:tc>
          <w:tcPr>
            <w:tcW w:w="1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7B668E" w14:textId="77777777" w:rsidR="00765086" w:rsidRDefault="00765086" w:rsidP="00423A7C">
            <w:pPr>
              <w:pStyle w:val="Default"/>
              <w:jc w:val="center"/>
            </w:pPr>
            <w:r>
              <w:t>34.5"</w:t>
            </w:r>
          </w:p>
        </w:tc>
        <w:tc>
          <w:tcPr>
            <w:tcW w:w="25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C1A2E3B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</w:tr>
      <w:tr w:rsidR="00765086" w14:paraId="373DE5A7" w14:textId="77777777" w:rsidTr="00423A7C">
        <w:trPr>
          <w:trHeight w:val="720"/>
          <w:jc w:val="center"/>
        </w:trPr>
        <w:tc>
          <w:tcPr>
            <w:tcW w:w="13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53A434" w14:textId="77777777" w:rsidR="00765086" w:rsidRDefault="00765086" w:rsidP="00423A7C">
            <w:pPr>
              <w:pStyle w:val="Default"/>
              <w:jc w:val="center"/>
            </w:pPr>
            <w:r>
              <w:t>C</w:t>
            </w:r>
          </w:p>
        </w:tc>
        <w:tc>
          <w:tcPr>
            <w:tcW w:w="1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5CF4D7C" w14:textId="77777777" w:rsidR="00765086" w:rsidRDefault="00765086" w:rsidP="00423A7C">
            <w:pPr>
              <w:pStyle w:val="Default"/>
              <w:jc w:val="center"/>
            </w:pPr>
            <w:r>
              <w:t>29º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CDC6BC9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  <w:tc>
          <w:tcPr>
            <w:tcW w:w="1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F1FBA69" w14:textId="77777777" w:rsidR="00765086" w:rsidRDefault="00765086" w:rsidP="00423A7C">
            <w:pPr>
              <w:pStyle w:val="Default"/>
              <w:jc w:val="center"/>
            </w:pPr>
            <w:r>
              <w:t>51.375"</w:t>
            </w:r>
          </w:p>
        </w:tc>
        <w:tc>
          <w:tcPr>
            <w:tcW w:w="25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F3F376A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</w:tr>
      <w:tr w:rsidR="00765086" w14:paraId="4B8D624D" w14:textId="77777777" w:rsidTr="00423A7C">
        <w:trPr>
          <w:trHeight w:val="720"/>
          <w:jc w:val="center"/>
        </w:trPr>
        <w:tc>
          <w:tcPr>
            <w:tcW w:w="13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CA01327" w14:textId="77777777" w:rsidR="00765086" w:rsidRDefault="00765086" w:rsidP="00423A7C">
            <w:pPr>
              <w:pStyle w:val="Default"/>
              <w:jc w:val="center"/>
            </w:pPr>
            <w:r>
              <w:t>D</w:t>
            </w:r>
          </w:p>
        </w:tc>
        <w:tc>
          <w:tcPr>
            <w:tcW w:w="1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0BB70F" w14:textId="77777777" w:rsidR="00765086" w:rsidRDefault="00765086" w:rsidP="00423A7C">
            <w:pPr>
              <w:pStyle w:val="Default"/>
              <w:jc w:val="center"/>
            </w:pPr>
            <w:r>
              <w:t>22º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07A5F8A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  <w:tc>
          <w:tcPr>
            <w:tcW w:w="193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1B0079B" w14:textId="77777777" w:rsidR="00765086" w:rsidRDefault="00765086" w:rsidP="00423A7C">
            <w:pPr>
              <w:pStyle w:val="Default"/>
              <w:jc w:val="center"/>
            </w:pPr>
            <w:r>
              <w:t>76.25"</w:t>
            </w:r>
          </w:p>
        </w:tc>
        <w:tc>
          <w:tcPr>
            <w:tcW w:w="25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92069F3" w14:textId="77777777" w:rsidR="00765086" w:rsidRPr="00423A7C" w:rsidRDefault="00765086" w:rsidP="00423A7C">
            <w:pPr>
              <w:pStyle w:val="Default"/>
              <w:jc w:val="center"/>
              <w:rPr>
                <w:color w:val="00B0F0"/>
              </w:rPr>
            </w:pPr>
          </w:p>
        </w:tc>
      </w:tr>
    </w:tbl>
    <w:p w14:paraId="0A00F858" w14:textId="77777777" w:rsidR="00765086" w:rsidRDefault="00765086" w:rsidP="00765086">
      <w:pPr>
        <w:pStyle w:val="Default"/>
        <w:rPr>
          <w:color w:val="auto"/>
          <w:sz w:val="8"/>
        </w:rPr>
      </w:pPr>
    </w:p>
    <w:p w14:paraId="62440FAC" w14:textId="77777777" w:rsidR="00765086" w:rsidRDefault="00423A7C" w:rsidP="00765086">
      <w:pPr>
        <w:pStyle w:val="Default"/>
        <w:rPr>
          <w:color w:va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DA0D16D" wp14:editId="2D787BD8">
                <wp:simplePos x="0" y="0"/>
                <wp:positionH relativeFrom="column">
                  <wp:posOffset>2392680</wp:posOffset>
                </wp:positionH>
                <wp:positionV relativeFrom="paragraph">
                  <wp:posOffset>124083</wp:posOffset>
                </wp:positionV>
                <wp:extent cx="1307465" cy="1403985"/>
                <wp:effectExtent l="0" t="0" r="26035" b="10160"/>
                <wp:wrapNone/>
                <wp:docPr id="20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9D5ACD" w14:textId="77777777" w:rsidR="00374734" w:rsidRPr="00A231A4" w:rsidRDefault="00374734" w:rsidP="00423A7C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A0D16D" id="_x0000_s1072" type="#_x0000_t202" style="position:absolute;margin-left:188.4pt;margin-top:9.75pt;width:102.95pt;height:110.55pt;z-index:2518476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" fillcolor="yellow" strokecolor="#00b0f0">
                <v:textbox style="mso-fit-shape-to-text:t">
                  <w:txbxContent>
                    <w:p w14:paraId="3E9D5ACD" w14:textId="77777777" w:rsidR="00374734" w:rsidRPr="00A231A4" w:rsidRDefault="00374734" w:rsidP="00423A7C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81A332A" w14:textId="77777777" w:rsidR="00765086" w:rsidRDefault="00976280" w:rsidP="00765086">
      <w:pPr>
        <w:pStyle w:val="Default"/>
        <w:rPr>
          <w:color w:val="auto"/>
        </w:rPr>
      </w:pPr>
      <w:r>
        <w:rPr>
          <w:color w:val="auto"/>
        </w:rPr>
        <w:t>27</w:t>
      </w:r>
      <w:r w:rsidR="00765086">
        <w:rPr>
          <w:color w:val="auto"/>
        </w:rPr>
        <w:t>)  Sum of (D) * tan(</w:t>
      </w:r>
      <w:r w:rsidR="00765086">
        <w:rPr>
          <w:i/>
          <w:iCs/>
        </w:rPr>
        <w:t>θ</w:t>
      </w:r>
      <w:r w:rsidR="00765086">
        <w:rPr>
          <w:color w:val="auto"/>
        </w:rPr>
        <w:t xml:space="preserve">) </w:t>
      </w:r>
      <w:proofErr w:type="gramStart"/>
      <w:r w:rsidR="00765086">
        <w:rPr>
          <w:color w:val="auto"/>
        </w:rPr>
        <w:t>values  =</w:t>
      </w:r>
      <w:proofErr w:type="gramEnd"/>
      <w:r w:rsidR="00765086">
        <w:rPr>
          <w:color w:val="auto"/>
        </w:rPr>
        <w:t xml:space="preserve"> </w:t>
      </w:r>
    </w:p>
    <w:p w14:paraId="5029D1DC" w14:textId="77777777" w:rsidR="00765086" w:rsidRDefault="00765086" w:rsidP="00765086">
      <w:pPr>
        <w:pStyle w:val="Default"/>
        <w:rPr>
          <w:color w:val="auto"/>
        </w:rPr>
      </w:pPr>
    </w:p>
    <w:p w14:paraId="6F64CB92" w14:textId="77777777" w:rsidR="00765086" w:rsidRDefault="00423A7C" w:rsidP="00765086">
      <w:pPr>
        <w:pStyle w:val="Default"/>
        <w:rPr>
          <w:color w:va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1B3958D0" wp14:editId="0233D794">
                <wp:simplePos x="0" y="0"/>
                <wp:positionH relativeFrom="column">
                  <wp:posOffset>1835150</wp:posOffset>
                </wp:positionH>
                <wp:positionV relativeFrom="paragraph">
                  <wp:posOffset>109597</wp:posOffset>
                </wp:positionV>
                <wp:extent cx="1307465" cy="1403985"/>
                <wp:effectExtent l="0" t="0" r="26035" b="10160"/>
                <wp:wrapNone/>
                <wp:docPr id="20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23B36A" w14:textId="77777777" w:rsidR="00374734" w:rsidRPr="00A231A4" w:rsidRDefault="00374734" w:rsidP="00423A7C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3958D0" id="_x0000_s1073" type="#_x0000_t202" style="position:absolute;margin-left:144.5pt;margin-top:8.65pt;width:102.95pt;height:110.55pt;z-index:251849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" fillcolor="yellow" strokecolor="#00b0f0">
                <v:textbox style="mso-fit-shape-to-text:t">
                  <w:txbxContent>
                    <w:p w14:paraId="6B23B36A" w14:textId="77777777" w:rsidR="00374734" w:rsidRPr="00A231A4" w:rsidRDefault="00374734" w:rsidP="00423A7C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8E29A67" w14:textId="77777777" w:rsidR="00765086" w:rsidRDefault="00423A7C" w:rsidP="00765086">
      <w:pPr>
        <w:pStyle w:val="Default"/>
        <w:rPr>
          <w:color w:val="auto"/>
        </w:rPr>
      </w:pPr>
      <w:r>
        <w:rPr>
          <w:color w:val="auto"/>
        </w:rPr>
        <w:t>2</w:t>
      </w:r>
      <w:r w:rsidR="00976280">
        <w:rPr>
          <w:color w:val="auto"/>
        </w:rPr>
        <w:t>8</w:t>
      </w:r>
      <w:r w:rsidR="00765086">
        <w:rPr>
          <w:color w:val="auto"/>
        </w:rPr>
        <w:t xml:space="preserve">)  Number of </w:t>
      </w:r>
      <w:proofErr w:type="gramStart"/>
      <w:r w:rsidR="00765086">
        <w:rPr>
          <w:color w:val="auto"/>
        </w:rPr>
        <w:t>stains  =</w:t>
      </w:r>
      <w:proofErr w:type="gramEnd"/>
      <w:r w:rsidR="00765086">
        <w:rPr>
          <w:color w:val="auto"/>
        </w:rPr>
        <w:t xml:space="preserve">  </w:t>
      </w:r>
    </w:p>
    <w:p w14:paraId="784A065B" w14:textId="77777777" w:rsidR="00765086" w:rsidRDefault="00765086" w:rsidP="00765086">
      <w:pPr>
        <w:pStyle w:val="Default"/>
        <w:rPr>
          <w:color w:val="auto"/>
        </w:rPr>
      </w:pPr>
    </w:p>
    <w:p w14:paraId="4AE2BFF4" w14:textId="70F3657E" w:rsidR="00765086" w:rsidRDefault="00423A7C" w:rsidP="00765086">
      <w:pPr>
        <w:pStyle w:val="Default"/>
        <w:rPr>
          <w:color w:va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5EE4E076" wp14:editId="19E1EE88">
                <wp:simplePos x="0" y="0"/>
                <wp:positionH relativeFrom="column">
                  <wp:posOffset>3787775</wp:posOffset>
                </wp:positionH>
                <wp:positionV relativeFrom="paragraph">
                  <wp:posOffset>64770</wp:posOffset>
                </wp:positionV>
                <wp:extent cx="1307465" cy="1403985"/>
                <wp:effectExtent l="0" t="0" r="26035" b="10160"/>
                <wp:wrapNone/>
                <wp:docPr id="20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7DA701" w14:textId="77777777" w:rsidR="00374734" w:rsidRPr="00A231A4" w:rsidRDefault="00374734" w:rsidP="00423A7C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E4E076" id="_x0000_s1074" type="#_x0000_t202" style="position:absolute;margin-left:298.25pt;margin-top:5.1pt;width:102.95pt;height:110.55pt;z-index:251851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" fillcolor="yellow" strokecolor="#00b0f0">
                <v:textbox style="mso-fit-shape-to-text:t">
                  <w:txbxContent>
                    <w:p w14:paraId="447DA701" w14:textId="77777777" w:rsidR="00374734" w:rsidRPr="00A231A4" w:rsidRDefault="00374734" w:rsidP="00423A7C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76280">
        <w:rPr>
          <w:color w:val="auto"/>
        </w:rPr>
        <w:t>29</w:t>
      </w:r>
      <w:r w:rsidR="00765086">
        <w:rPr>
          <w:color w:val="auto"/>
        </w:rPr>
        <w:t xml:space="preserve">)  Height of </w:t>
      </w:r>
      <w:proofErr w:type="gramStart"/>
      <w:r w:rsidR="00765086">
        <w:rPr>
          <w:color w:val="auto"/>
        </w:rPr>
        <w:t>impact  =</w:t>
      </w:r>
      <w:proofErr w:type="gramEnd"/>
      <w:r w:rsidR="00A12114">
        <w:rPr>
          <w:color w:val="auto"/>
        </w:rPr>
        <w:t xml:space="preserve">  </w:t>
      </w:r>
      <w:r w:rsidR="00D66716">
        <w:rPr>
          <w:color w:val="auto"/>
          <w:position w:val="-24"/>
        </w:rPr>
        <w:object w:dxaOrig="2840" w:dyaOrig="660" w14:anchorId="1BCD8A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1.7pt;height:33pt" o:ole="" filled="t" fillcolor="white [3212]">
            <v:imagedata r:id="rId11" o:title=""/>
          </v:shape>
          <o:OLEObject Type="Embed" ProgID="Equation.DSMT4" ShapeID="_x0000_i1033" DrawAspect="Content" ObjectID="_1738848528" r:id="rId12"/>
        </w:object>
      </w:r>
      <w:r w:rsidR="00765086">
        <w:rPr>
          <w:color w:val="auto"/>
        </w:rPr>
        <w:t xml:space="preserve">  =  </w:t>
      </w:r>
    </w:p>
    <w:p w14:paraId="77EAC6E2" w14:textId="77777777" w:rsidR="00423A7C" w:rsidRDefault="00423A7C" w:rsidP="00765086">
      <w:pPr>
        <w:pStyle w:val="Default"/>
      </w:pPr>
    </w:p>
    <w:p w14:paraId="04DCC4BD" w14:textId="77777777" w:rsidR="00765086" w:rsidRDefault="00976280" w:rsidP="00765086">
      <w:pPr>
        <w:pStyle w:val="Default"/>
      </w:pPr>
      <w:r>
        <w:t>30</w:t>
      </w:r>
      <w:r w:rsidR="00765086">
        <w:t>)  If the victim's ear was 67'' above the floor, was the wife telling the truth?</w:t>
      </w:r>
      <w:r w:rsidR="00423A7C">
        <w:t xml:space="preserve"> </w:t>
      </w:r>
      <w:r w:rsidR="00765086">
        <w:t xml:space="preserve"> Explain your </w:t>
      </w:r>
    </w:p>
    <w:p w14:paraId="24744B39" w14:textId="1FE91F13" w:rsidR="00765086" w:rsidRPr="00423A7C" w:rsidRDefault="00765086" w:rsidP="00765086">
      <w:pPr>
        <w:pStyle w:val="Default"/>
        <w:rPr>
          <w:color w:val="00B0F0"/>
        </w:rPr>
      </w:pPr>
      <w:r>
        <w:t xml:space="preserve">     </w:t>
      </w:r>
      <w:r w:rsidR="00423A7C">
        <w:t xml:space="preserve">  </w:t>
      </w:r>
      <w:r>
        <w:t>answer!</w:t>
      </w:r>
      <w:r w:rsidR="00423A7C">
        <w:t xml:space="preserve"> </w:t>
      </w:r>
    </w:p>
    <w:p w14:paraId="1C7684E7" w14:textId="0E2DDA86" w:rsidR="00765086" w:rsidRPr="00423A7C" w:rsidRDefault="00765086" w:rsidP="00765086">
      <w:pPr>
        <w:autoSpaceDE w:val="0"/>
        <w:autoSpaceDN w:val="0"/>
        <w:adjustRightInd w:val="0"/>
        <w:rPr>
          <w:color w:val="00B0F0"/>
        </w:rPr>
      </w:pPr>
    </w:p>
    <w:p w14:paraId="6835280D" w14:textId="6A0A18A2" w:rsidR="00D66716" w:rsidRDefault="00D66716">
      <w:pPr>
        <w:rPr>
          <w:b/>
          <w:color w:val="auto"/>
          <w:sz w:val="28"/>
          <w:szCs w:val="28"/>
        </w:rPr>
      </w:pPr>
      <w:r>
        <w:rPr>
          <w:b/>
          <w:color w:val="auto"/>
          <w:sz w:val="28"/>
          <w:szCs w:val="28"/>
        </w:rPr>
        <w:br w:type="page"/>
      </w:r>
    </w:p>
    <w:p w14:paraId="09D5586E" w14:textId="2C801ABC" w:rsidR="00896AA2" w:rsidRPr="00907090" w:rsidRDefault="007B02FD" w:rsidP="00896AA2">
      <w:pPr>
        <w:autoSpaceDE w:val="0"/>
        <w:autoSpaceDN w:val="0"/>
        <w:adjustRightInd w:val="0"/>
        <w:rPr>
          <w:b/>
          <w:color w:val="auto"/>
          <w:sz w:val="28"/>
          <w:szCs w:val="28"/>
        </w:rPr>
      </w:pPr>
      <w:r>
        <w:rPr>
          <w:b/>
          <w:noProof/>
          <w:color w:val="auto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35872" behindDoc="0" locked="0" layoutInCell="1" allowOverlap="1" wp14:anchorId="0EECB684" wp14:editId="1BD32C5E">
                <wp:simplePos x="0" y="0"/>
                <wp:positionH relativeFrom="column">
                  <wp:posOffset>4964430</wp:posOffset>
                </wp:positionH>
                <wp:positionV relativeFrom="paragraph">
                  <wp:posOffset>-304800</wp:posOffset>
                </wp:positionV>
                <wp:extent cx="1419225" cy="1352550"/>
                <wp:effectExtent l="0" t="0" r="9525" b="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9225" cy="1352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1F2EB9" id="Rectangle 40" o:spid="_x0000_s1026" style="position:absolute;margin-left:390.9pt;margin-top:-24pt;width:111.75pt;height:106.5pt;z-index:2515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" fillcolor="white [3212]" stroked="f" strokeweight="2pt"/>
            </w:pict>
          </mc:Fallback>
        </mc:AlternateContent>
      </w:r>
      <w:r w:rsidR="00D66716">
        <w:rPr>
          <w:noProof/>
        </w:rPr>
        <mc:AlternateContent>
          <mc:Choice Requires="wpg">
            <w:drawing>
              <wp:anchor distT="0" distB="0" distL="114300" distR="114300" simplePos="0" relativeHeight="251761152" behindDoc="0" locked="0" layoutInCell="1" allowOverlap="1" wp14:anchorId="5C1EF033" wp14:editId="6293F68D">
                <wp:simplePos x="0" y="0"/>
                <wp:positionH relativeFrom="column">
                  <wp:posOffset>4996633</wp:posOffset>
                </wp:positionH>
                <wp:positionV relativeFrom="paragraph">
                  <wp:posOffset>-180975</wp:posOffset>
                </wp:positionV>
                <wp:extent cx="1383030" cy="1162051"/>
                <wp:effectExtent l="0" t="0" r="7620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3030" cy="1162051"/>
                          <a:chOff x="0" y="0"/>
                          <a:chExt cx="1383030" cy="1162051"/>
                        </a:xfrm>
                      </wpg:grpSpPr>
                      <wpg:grpSp>
                        <wpg:cNvPr id="356" name="Group 356"/>
                        <wpg:cNvGrpSpPr/>
                        <wpg:grpSpPr>
                          <a:xfrm>
                            <a:off x="0" y="66675"/>
                            <a:ext cx="1083763" cy="1095376"/>
                            <a:chOff x="247973" y="387577"/>
                            <a:chExt cx="1084880" cy="1097127"/>
                          </a:xfrm>
                        </wpg:grpSpPr>
                        <wps:wsp>
                          <wps:cNvPr id="357" name="Straight Connector 357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58" name="Group 358"/>
                          <wpg:cNvGrpSpPr/>
                          <wpg:grpSpPr>
                            <a:xfrm>
                              <a:off x="247973" y="387577"/>
                              <a:ext cx="1084880" cy="1097127"/>
                              <a:chOff x="247973" y="387577"/>
                              <a:chExt cx="1084880" cy="1097127"/>
                            </a:xfrm>
                          </wpg:grpSpPr>
                          <wps:wsp>
                            <wps:cNvPr id="359" name="Straight Connector 359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62" name="Group 362"/>
                            <wpg:cNvGrpSpPr/>
                            <wpg:grpSpPr>
                              <a:xfrm>
                                <a:off x="480447" y="976393"/>
                                <a:ext cx="711815" cy="508311"/>
                                <a:chOff x="480447" y="976393"/>
                                <a:chExt cx="711815" cy="508311"/>
                              </a:xfrm>
                            </wpg:grpSpPr>
                            <wps:wsp>
                              <wps:cNvPr id="36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0841" y="1208038"/>
                                  <a:ext cx="681421" cy="2766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37B3C24" w14:textId="77777777" w:rsidR="007344AD" w:rsidRPr="007B02FD" w:rsidRDefault="009F230F" w:rsidP="007344AD">
                                    <w:pPr>
                                      <w:rPr>
                                        <w:color w:val="002060"/>
                                      </w:rPr>
                                    </w:pPr>
                                    <w:r w:rsidRPr="007B02FD">
                                      <w:rPr>
                                        <w:color w:val="002060"/>
                                      </w:rPr>
                                      <w:t>20.5"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67" name="Arc 367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pic:pic xmlns:pic="http://schemas.openxmlformats.org/drawingml/2006/picture">
                        <pic:nvPicPr>
                          <pic:cNvPr id="368" name="Picture 368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6300" y="0"/>
                            <a:ext cx="506730" cy="909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C1EF033" id="Group 12" o:spid="_x0000_s1075" style="position:absolute;margin-left:393.45pt;margin-top:-14.25pt;width:108.9pt;height:91.5pt;z-index:251761152" coordsize="13830,116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">
                <v:group id="Group 356" o:spid="_x0000_s1076" style="position:absolute;top:666;width:10837;height:10954" coordorigin="2479,3875" coordsize="10848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<v:line id="Straight Connector 357" o:spid="_x0000_s1077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" strokecolor="black [3040]" strokeweight="2pt"/>
                  <v:group id="Group 358" o:spid="_x0000_s1078" style="position:absolute;left:2479;top:3875;width:10849;height:10972" coordorigin="2479,3875" coordsize="10848,1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dem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rA1nwhGQmz8AAAD//wMAUEsBAi0AFAAGAAgAAAAhANvh9svuAAAAhQEAABMAAAAAAAAAAAAA&#10;AAAAAAAAAFtDb250ZW50X1R5cGVzXS54bWxQSwECLQAUAAYACAAAACEAWvQsW78AAAAVAQAACwAA&#10;AAAAAAAAAAAAAAAfAQAAX3JlbHMvLnJlbHNQSwECLQAUAAYACAAAACEAC8XXpsMAAADcAAAADwAA&#10;AAAAAAAAAAAAAAAHAgAAZHJzL2Rvd25yZXYueG1sUEsFBgAAAAADAAMAtwAAAPcCAAAAAA==&#10;">
                    <v:line id="Straight Connector 359" o:spid="_x0000_s1079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" strokecolor="black [3040]" strokeweight="2pt"/>
                    <v:group id="Group 362" o:spid="_x0000_s1080" style="position:absolute;left:4804;top:9763;width:7118;height:5084" coordorigin="4804,9763" coordsize="7118,5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    <v:shape id="_x0000_s1081" type="#_x0000_t202" style="position:absolute;left:5108;top:12080;width:6814;height:2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" filled="f" stroked="f">
                        <v:textbox style="mso-fit-shape-to-text:t">
                          <w:txbxContent>
                            <w:p w14:paraId="037B3C24" w14:textId="77777777" w:rsidR="007344AD" w:rsidRPr="007B02FD" w:rsidRDefault="009F230F" w:rsidP="007344AD">
                              <w:pPr>
                                <w:rPr>
                                  <w:color w:val="002060"/>
                                </w:rPr>
                              </w:pPr>
                              <w:r w:rsidRPr="007B02FD">
                                <w:rPr>
                                  <w:color w:val="002060"/>
                                </w:rPr>
                                <w:t>20.5"</w:t>
                              </w:r>
                            </w:p>
                          </w:txbxContent>
                        </v:textbox>
                      </v:shape>
                      <v:shape id="Arc 367" o:spid="_x0000_s1082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" path="m160020,nsc248397,,320040,71643,320040,160020r-160020,l160020,xem160020,nfc248397,,320040,71643,320040,160020e" filled="f" strokecolor="black [3040]">
                        <v:stroke startarrow="block"/>
                        <v:path arrowok="t" o:connecttype="custom" o:connectlocs="160020,0;320040,160020" o:connectangles="0,0"/>
                      </v:shape>
                    </v:group>
                  </v:group>
                </v:group>
                <v:shape id="Picture 368" o:spid="_x0000_s1083" type="#_x0000_t75" style="position:absolute;left:8763;width:5067;height:90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">
                  <v:imagedata r:id="rId14" o:title=""/>
                </v:shape>
              </v:group>
            </w:pict>
          </mc:Fallback>
        </mc:AlternateContent>
      </w:r>
      <w:r w:rsidR="00896AA2" w:rsidRPr="00907090">
        <w:rPr>
          <w:b/>
          <w:color w:val="auto"/>
          <w:sz w:val="28"/>
          <w:szCs w:val="28"/>
        </w:rPr>
        <w:t>Extra credit:</w:t>
      </w:r>
    </w:p>
    <w:p w14:paraId="58AE2483" w14:textId="6BF202D0" w:rsidR="00896AA2" w:rsidRPr="00907090" w:rsidRDefault="00896AA2" w:rsidP="00896AA2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2BBBAA68" w14:textId="77777777" w:rsidR="009F230F" w:rsidRDefault="009F230F" w:rsidP="00896AA2">
      <w:pPr>
        <w:autoSpaceDE w:val="0"/>
        <w:autoSpaceDN w:val="0"/>
        <w:adjustRightInd w:val="0"/>
        <w:rPr>
          <w:color w:val="auto"/>
          <w:szCs w:val="22"/>
        </w:rPr>
      </w:pPr>
      <w:r>
        <w:rPr>
          <w:color w:val="auto"/>
          <w:szCs w:val="22"/>
        </w:rPr>
        <w:t>Remember, the tangent is the rise (sin) over the run (cos)</w:t>
      </w:r>
    </w:p>
    <w:p w14:paraId="61DD8BA4" w14:textId="77777777" w:rsidR="007B02FD" w:rsidRDefault="007B02FD" w:rsidP="007B02FD">
      <w:pPr>
        <w:autoSpaceDE w:val="0"/>
        <w:autoSpaceDN w:val="0"/>
        <w:adjustRightInd w:val="0"/>
        <w:ind w:firstLine="720"/>
        <w:rPr>
          <w:color w:val="auto"/>
          <w:szCs w:val="22"/>
        </w:rPr>
      </w:pPr>
    </w:p>
    <w:p w14:paraId="59851213" w14:textId="61FDD4E7" w:rsidR="009F230F" w:rsidRDefault="009F230F" w:rsidP="007B02FD">
      <w:pPr>
        <w:autoSpaceDE w:val="0"/>
        <w:autoSpaceDN w:val="0"/>
        <w:adjustRightInd w:val="0"/>
        <w:ind w:firstLine="720"/>
        <w:rPr>
          <w:color w:val="auto"/>
          <w:szCs w:val="22"/>
        </w:rPr>
      </w:pPr>
      <w:r>
        <w:rPr>
          <w:color w:val="auto"/>
          <w:szCs w:val="22"/>
        </w:rPr>
        <w:t>H in this exercise is the:  rise   run</w:t>
      </w:r>
      <w:proofErr w:type="gramStart"/>
      <w:r>
        <w:rPr>
          <w:color w:val="auto"/>
          <w:szCs w:val="22"/>
        </w:rPr>
        <w:t xml:space="preserve">   (</w:t>
      </w:r>
      <w:proofErr w:type="gramEnd"/>
      <w:r>
        <w:rPr>
          <w:color w:val="auto"/>
          <w:szCs w:val="22"/>
        </w:rPr>
        <w:t>mark one)</w:t>
      </w:r>
    </w:p>
    <w:p w14:paraId="2326A304" w14:textId="77777777" w:rsidR="007B02FD" w:rsidRDefault="007B02FD" w:rsidP="009F230F">
      <w:pPr>
        <w:autoSpaceDE w:val="0"/>
        <w:autoSpaceDN w:val="0"/>
        <w:adjustRightInd w:val="0"/>
        <w:rPr>
          <w:color w:val="auto"/>
          <w:szCs w:val="22"/>
        </w:rPr>
      </w:pPr>
    </w:p>
    <w:p w14:paraId="611348E1" w14:textId="0B42F7BC" w:rsidR="009F230F" w:rsidRDefault="009F230F" w:rsidP="007B02FD">
      <w:pPr>
        <w:autoSpaceDE w:val="0"/>
        <w:autoSpaceDN w:val="0"/>
        <w:adjustRightInd w:val="0"/>
        <w:ind w:firstLine="720"/>
        <w:rPr>
          <w:color w:val="auto"/>
          <w:szCs w:val="22"/>
        </w:rPr>
      </w:pPr>
      <w:r>
        <w:rPr>
          <w:color w:val="auto"/>
          <w:szCs w:val="22"/>
        </w:rPr>
        <w:t>D in this exercise is the:  rise   run</w:t>
      </w:r>
      <w:proofErr w:type="gramStart"/>
      <w:r>
        <w:rPr>
          <w:color w:val="auto"/>
          <w:szCs w:val="22"/>
        </w:rPr>
        <w:t xml:space="preserve">   (</w:t>
      </w:r>
      <w:proofErr w:type="gramEnd"/>
      <w:r>
        <w:rPr>
          <w:color w:val="auto"/>
          <w:szCs w:val="22"/>
        </w:rPr>
        <w:t>mark one)</w:t>
      </w:r>
    </w:p>
    <w:p w14:paraId="5E0431F8" w14:textId="77777777" w:rsidR="007B02FD" w:rsidRDefault="007B02FD" w:rsidP="00896AA2">
      <w:pPr>
        <w:autoSpaceDE w:val="0"/>
        <w:autoSpaceDN w:val="0"/>
        <w:adjustRightInd w:val="0"/>
        <w:rPr>
          <w:color w:val="auto"/>
          <w:szCs w:val="22"/>
        </w:rPr>
      </w:pPr>
    </w:p>
    <w:p w14:paraId="3BDFC1BF" w14:textId="06574BD1" w:rsidR="00896AA2" w:rsidRPr="00F37687" w:rsidRDefault="00A12114" w:rsidP="007B02FD">
      <w:pPr>
        <w:autoSpaceDE w:val="0"/>
        <w:autoSpaceDN w:val="0"/>
        <w:adjustRightInd w:val="0"/>
        <w:ind w:firstLine="720"/>
        <w:rPr>
          <w:color w:val="00B0F0"/>
          <w:szCs w:val="22"/>
        </w:rPr>
      </w:pPr>
      <w:r>
        <w:rPr>
          <w:color w:val="auto"/>
          <w:szCs w:val="22"/>
        </w:rPr>
        <w:t>What would</w:t>
      </w:r>
      <w:r>
        <w:rPr>
          <w:iCs/>
        </w:rPr>
        <w:t xml:space="preserve"> </w:t>
      </w:r>
      <w:r w:rsidR="009F230F">
        <w:rPr>
          <w:iCs/>
        </w:rPr>
        <w:t>the tangent have to be</w:t>
      </w:r>
      <w:r w:rsidRPr="00A12114">
        <w:rPr>
          <w:iCs/>
        </w:rPr>
        <w:t xml:space="preserve"> </w:t>
      </w:r>
      <w:r w:rsidR="00F37687">
        <w:rPr>
          <w:iCs/>
        </w:rPr>
        <w:t xml:space="preserve">for </w:t>
      </w:r>
      <w:r>
        <w:rPr>
          <w:iCs/>
        </w:rPr>
        <w:t>H to be 6</w:t>
      </w:r>
      <w:r w:rsidR="009F230F">
        <w:rPr>
          <w:iCs/>
        </w:rPr>
        <w:t>7</w:t>
      </w:r>
      <w:r>
        <w:rPr>
          <w:iCs/>
        </w:rPr>
        <w:t xml:space="preserve"> inches?</w:t>
      </w:r>
      <w:r w:rsidR="009F230F" w:rsidRPr="009F230F">
        <w:rPr>
          <w:iCs/>
        </w:rPr>
        <w:t xml:space="preserve"> </w:t>
      </w:r>
      <w:r w:rsidRPr="00F37687">
        <w:rPr>
          <w:iCs/>
          <w:color w:val="00B0F0"/>
        </w:rPr>
        <w:t xml:space="preserve">  </w:t>
      </w:r>
    </w:p>
    <w:p w14:paraId="12188658" w14:textId="77777777" w:rsidR="00896AA2" w:rsidRPr="00F37687" w:rsidRDefault="00896AA2" w:rsidP="00896AA2">
      <w:pPr>
        <w:rPr>
          <w:color w:val="00B0F0"/>
        </w:rPr>
      </w:pPr>
    </w:p>
    <w:p w14:paraId="2963C04F" w14:textId="56476617" w:rsidR="007B02FD" w:rsidRDefault="00247473" w:rsidP="00896AA2">
      <w:pPr>
        <w:rPr>
          <w:color w:val="auto"/>
        </w:rPr>
      </w:pPr>
      <w:r>
        <w:rPr>
          <w:color w:val="auto"/>
        </w:rPr>
        <w:t xml:space="preserve">Remember, the tangent is a </w:t>
      </w:r>
      <w:proofErr w:type="gramStart"/>
      <w:r>
        <w:rPr>
          <w:color w:val="auto"/>
        </w:rPr>
        <w:t>slope</w:t>
      </w:r>
      <w:proofErr w:type="gramEnd"/>
      <w:r>
        <w:rPr>
          <w:color w:val="auto"/>
        </w:rPr>
        <w:t xml:space="preserve"> </w:t>
      </w:r>
    </w:p>
    <w:p w14:paraId="7FFADEEF" w14:textId="77777777" w:rsidR="007B02FD" w:rsidRDefault="007B02FD" w:rsidP="00896AA2">
      <w:pPr>
        <w:rPr>
          <w:color w:val="auto"/>
        </w:rPr>
      </w:pPr>
    </w:p>
    <w:p w14:paraId="51E69C29" w14:textId="72D567C5" w:rsidR="00D93D7E" w:rsidRDefault="00F37687" w:rsidP="007B02FD">
      <w:pPr>
        <w:ind w:firstLine="720"/>
        <w:rPr>
          <w:color w:val="00B0F0"/>
        </w:rPr>
      </w:pPr>
      <w:r w:rsidRPr="00F37687">
        <w:rPr>
          <w:color w:val="auto"/>
        </w:rPr>
        <w:t>Will th</w:t>
      </w:r>
      <w:r w:rsidR="00F53899">
        <w:rPr>
          <w:color w:val="auto"/>
        </w:rPr>
        <w:t>is</w:t>
      </w:r>
      <w:r w:rsidRPr="00F37687">
        <w:rPr>
          <w:color w:val="auto"/>
        </w:rPr>
        <w:t xml:space="preserve"> </w:t>
      </w:r>
      <w:r w:rsidR="00247473">
        <w:rPr>
          <w:color w:val="auto"/>
        </w:rPr>
        <w:t>slope be steeper o</w:t>
      </w:r>
      <w:r w:rsidR="00F53899">
        <w:rPr>
          <w:color w:val="auto"/>
        </w:rPr>
        <w:t xml:space="preserve">r </w:t>
      </w:r>
      <w:r w:rsidR="00247473">
        <w:rPr>
          <w:color w:val="auto"/>
        </w:rPr>
        <w:t>less steep than was observed at this crime scene</w:t>
      </w:r>
      <w:r w:rsidRPr="00F37687">
        <w:rPr>
          <w:color w:val="auto"/>
        </w:rPr>
        <w:t>?</w:t>
      </w:r>
    </w:p>
    <w:p w14:paraId="1701A198" w14:textId="77777777" w:rsidR="00F37687" w:rsidRPr="00D93D7E" w:rsidRDefault="00F37687" w:rsidP="00896AA2">
      <w:pPr>
        <w:rPr>
          <w:color w:val="00B0F0"/>
        </w:rPr>
      </w:pPr>
    </w:p>
    <w:p w14:paraId="34A10FBF" w14:textId="427563BD" w:rsidR="00D93D7E" w:rsidRPr="00247473" w:rsidRDefault="00D93D7E" w:rsidP="00247473">
      <w:pPr>
        <w:jc w:val="center"/>
        <w:rPr>
          <w:b/>
          <w:color w:val="auto"/>
          <w:sz w:val="28"/>
          <w:szCs w:val="28"/>
        </w:rPr>
      </w:pPr>
    </w:p>
    <w:sectPr w:rsidR="00D93D7E" w:rsidRPr="00247473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1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6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6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92409633">
    <w:abstractNumId w:val="14"/>
  </w:num>
  <w:num w:numId="2" w16cid:durableId="230043000">
    <w:abstractNumId w:val="24"/>
  </w:num>
  <w:num w:numId="3" w16cid:durableId="787507218">
    <w:abstractNumId w:val="25"/>
  </w:num>
  <w:num w:numId="4" w16cid:durableId="649946463">
    <w:abstractNumId w:val="16"/>
  </w:num>
  <w:num w:numId="5" w16cid:durableId="1521385237">
    <w:abstractNumId w:val="3"/>
  </w:num>
  <w:num w:numId="6" w16cid:durableId="1724712149">
    <w:abstractNumId w:val="17"/>
  </w:num>
  <w:num w:numId="7" w16cid:durableId="1390109335">
    <w:abstractNumId w:val="36"/>
  </w:num>
  <w:num w:numId="8" w16cid:durableId="2014607216">
    <w:abstractNumId w:val="22"/>
  </w:num>
  <w:num w:numId="9" w16cid:durableId="1678075232">
    <w:abstractNumId w:val="26"/>
  </w:num>
  <w:num w:numId="10" w16cid:durableId="1459758260">
    <w:abstractNumId w:val="13"/>
  </w:num>
  <w:num w:numId="11" w16cid:durableId="1168595417">
    <w:abstractNumId w:val="32"/>
  </w:num>
  <w:num w:numId="12" w16cid:durableId="304167722">
    <w:abstractNumId w:val="21"/>
  </w:num>
  <w:num w:numId="13" w16cid:durableId="124583937">
    <w:abstractNumId w:val="2"/>
  </w:num>
  <w:num w:numId="14" w16cid:durableId="1632518043">
    <w:abstractNumId w:val="5"/>
  </w:num>
  <w:num w:numId="15" w16cid:durableId="1659531765">
    <w:abstractNumId w:val="33"/>
  </w:num>
  <w:num w:numId="16" w16cid:durableId="200048061">
    <w:abstractNumId w:val="4"/>
  </w:num>
  <w:num w:numId="17" w16cid:durableId="1121218930">
    <w:abstractNumId w:val="34"/>
  </w:num>
  <w:num w:numId="18" w16cid:durableId="956180680">
    <w:abstractNumId w:val="8"/>
  </w:num>
  <w:num w:numId="19" w16cid:durableId="2083135628">
    <w:abstractNumId w:val="31"/>
  </w:num>
  <w:num w:numId="20" w16cid:durableId="707335870">
    <w:abstractNumId w:val="9"/>
  </w:num>
  <w:num w:numId="21" w16cid:durableId="283462195">
    <w:abstractNumId w:val="28"/>
  </w:num>
  <w:num w:numId="22" w16cid:durableId="657880245">
    <w:abstractNumId w:val="23"/>
  </w:num>
  <w:num w:numId="23" w16cid:durableId="1096944011">
    <w:abstractNumId w:val="19"/>
  </w:num>
  <w:num w:numId="24" w16cid:durableId="1411006697">
    <w:abstractNumId w:val="0"/>
  </w:num>
  <w:num w:numId="25" w16cid:durableId="1554850839">
    <w:abstractNumId w:val="20"/>
  </w:num>
  <w:num w:numId="26" w16cid:durableId="293100031">
    <w:abstractNumId w:val="30"/>
  </w:num>
  <w:num w:numId="27" w16cid:durableId="819927257">
    <w:abstractNumId w:val="27"/>
  </w:num>
  <w:num w:numId="28" w16cid:durableId="175658990">
    <w:abstractNumId w:val="6"/>
  </w:num>
  <w:num w:numId="29" w16cid:durableId="38625264">
    <w:abstractNumId w:val="12"/>
  </w:num>
  <w:num w:numId="30" w16cid:durableId="932739362">
    <w:abstractNumId w:val="15"/>
  </w:num>
  <w:num w:numId="31" w16cid:durableId="2000814496">
    <w:abstractNumId w:val="7"/>
  </w:num>
  <w:num w:numId="32" w16cid:durableId="1797988195">
    <w:abstractNumId w:val="11"/>
  </w:num>
  <w:num w:numId="33" w16cid:durableId="1504466950">
    <w:abstractNumId w:val="18"/>
  </w:num>
  <w:num w:numId="34" w16cid:durableId="1910649404">
    <w:abstractNumId w:val="29"/>
  </w:num>
  <w:num w:numId="35" w16cid:durableId="1118835536">
    <w:abstractNumId w:val="10"/>
  </w:num>
  <w:num w:numId="36" w16cid:durableId="352417573">
    <w:abstractNumId w:val="1"/>
  </w:num>
  <w:num w:numId="37" w16cid:durableId="83160553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1607F"/>
    <w:rsid w:val="0002036B"/>
    <w:rsid w:val="00043710"/>
    <w:rsid w:val="00066F49"/>
    <w:rsid w:val="000754C7"/>
    <w:rsid w:val="000C7EDC"/>
    <w:rsid w:val="000E62BD"/>
    <w:rsid w:val="000E67AD"/>
    <w:rsid w:val="000F4917"/>
    <w:rsid w:val="00162395"/>
    <w:rsid w:val="00163C88"/>
    <w:rsid w:val="0017100E"/>
    <w:rsid w:val="0019539D"/>
    <w:rsid w:val="001A0655"/>
    <w:rsid w:val="001A2AF1"/>
    <w:rsid w:val="001D50AA"/>
    <w:rsid w:val="001F5269"/>
    <w:rsid w:val="001F7F77"/>
    <w:rsid w:val="0021730D"/>
    <w:rsid w:val="00237884"/>
    <w:rsid w:val="002419D9"/>
    <w:rsid w:val="00247473"/>
    <w:rsid w:val="002A7640"/>
    <w:rsid w:val="002E4FB3"/>
    <w:rsid w:val="002F7CBA"/>
    <w:rsid w:val="00327C86"/>
    <w:rsid w:val="00330E07"/>
    <w:rsid w:val="00357B84"/>
    <w:rsid w:val="00363E3E"/>
    <w:rsid w:val="00374734"/>
    <w:rsid w:val="00374B2A"/>
    <w:rsid w:val="003759FD"/>
    <w:rsid w:val="003820C0"/>
    <w:rsid w:val="00392144"/>
    <w:rsid w:val="003C5381"/>
    <w:rsid w:val="004059E1"/>
    <w:rsid w:val="00423940"/>
    <w:rsid w:val="00423A7C"/>
    <w:rsid w:val="0043093A"/>
    <w:rsid w:val="00467D00"/>
    <w:rsid w:val="00476877"/>
    <w:rsid w:val="0048322A"/>
    <w:rsid w:val="004B3908"/>
    <w:rsid w:val="004C34B9"/>
    <w:rsid w:val="004D20B2"/>
    <w:rsid w:val="00512AE6"/>
    <w:rsid w:val="005256BE"/>
    <w:rsid w:val="00533F8F"/>
    <w:rsid w:val="005710F4"/>
    <w:rsid w:val="00577127"/>
    <w:rsid w:val="00584A08"/>
    <w:rsid w:val="005C5DDD"/>
    <w:rsid w:val="005C5DEB"/>
    <w:rsid w:val="005D1945"/>
    <w:rsid w:val="005D4039"/>
    <w:rsid w:val="005E077C"/>
    <w:rsid w:val="005F2FA3"/>
    <w:rsid w:val="00601E2A"/>
    <w:rsid w:val="0062081B"/>
    <w:rsid w:val="00622C97"/>
    <w:rsid w:val="0062310B"/>
    <w:rsid w:val="00681575"/>
    <w:rsid w:val="00682DE3"/>
    <w:rsid w:val="006B5881"/>
    <w:rsid w:val="006B5FF6"/>
    <w:rsid w:val="007033BC"/>
    <w:rsid w:val="007344AD"/>
    <w:rsid w:val="007402C5"/>
    <w:rsid w:val="00742C35"/>
    <w:rsid w:val="00751EB0"/>
    <w:rsid w:val="00760310"/>
    <w:rsid w:val="00765086"/>
    <w:rsid w:val="007711F9"/>
    <w:rsid w:val="0077514B"/>
    <w:rsid w:val="00776615"/>
    <w:rsid w:val="00783005"/>
    <w:rsid w:val="007B02FD"/>
    <w:rsid w:val="007B1EC9"/>
    <w:rsid w:val="007E0D49"/>
    <w:rsid w:val="00867318"/>
    <w:rsid w:val="00896AA2"/>
    <w:rsid w:val="008E37DE"/>
    <w:rsid w:val="00905707"/>
    <w:rsid w:val="00907090"/>
    <w:rsid w:val="00927C9E"/>
    <w:rsid w:val="00940122"/>
    <w:rsid w:val="009558CC"/>
    <w:rsid w:val="00955F34"/>
    <w:rsid w:val="00976280"/>
    <w:rsid w:val="00981AE9"/>
    <w:rsid w:val="00997318"/>
    <w:rsid w:val="009A0738"/>
    <w:rsid w:val="009B5920"/>
    <w:rsid w:val="009C7252"/>
    <w:rsid w:val="009D6AE1"/>
    <w:rsid w:val="009F230F"/>
    <w:rsid w:val="00A02D05"/>
    <w:rsid w:val="00A12114"/>
    <w:rsid w:val="00A12561"/>
    <w:rsid w:val="00A14152"/>
    <w:rsid w:val="00A21C84"/>
    <w:rsid w:val="00A231A4"/>
    <w:rsid w:val="00A2604A"/>
    <w:rsid w:val="00A32F3C"/>
    <w:rsid w:val="00A52DFB"/>
    <w:rsid w:val="00A616BE"/>
    <w:rsid w:val="00A802BD"/>
    <w:rsid w:val="00AB3577"/>
    <w:rsid w:val="00AC7F85"/>
    <w:rsid w:val="00AD6EE2"/>
    <w:rsid w:val="00AE4805"/>
    <w:rsid w:val="00AF6B9D"/>
    <w:rsid w:val="00B23D0A"/>
    <w:rsid w:val="00B37043"/>
    <w:rsid w:val="00B43F62"/>
    <w:rsid w:val="00B555E5"/>
    <w:rsid w:val="00B6680F"/>
    <w:rsid w:val="00B7224C"/>
    <w:rsid w:val="00B723CC"/>
    <w:rsid w:val="00B84E6B"/>
    <w:rsid w:val="00B92880"/>
    <w:rsid w:val="00C015E7"/>
    <w:rsid w:val="00C0270F"/>
    <w:rsid w:val="00C17556"/>
    <w:rsid w:val="00C31E87"/>
    <w:rsid w:val="00C56AD6"/>
    <w:rsid w:val="00C84662"/>
    <w:rsid w:val="00CC2B36"/>
    <w:rsid w:val="00CD24D6"/>
    <w:rsid w:val="00CE660C"/>
    <w:rsid w:val="00CF1F51"/>
    <w:rsid w:val="00D13437"/>
    <w:rsid w:val="00D6212F"/>
    <w:rsid w:val="00D65E05"/>
    <w:rsid w:val="00D66716"/>
    <w:rsid w:val="00D84D68"/>
    <w:rsid w:val="00D93D7E"/>
    <w:rsid w:val="00DA0903"/>
    <w:rsid w:val="00DA3B6C"/>
    <w:rsid w:val="00DE5DC8"/>
    <w:rsid w:val="00DF38F6"/>
    <w:rsid w:val="00DF5A3D"/>
    <w:rsid w:val="00E00046"/>
    <w:rsid w:val="00E25DC4"/>
    <w:rsid w:val="00E5654C"/>
    <w:rsid w:val="00E7237F"/>
    <w:rsid w:val="00EB4962"/>
    <w:rsid w:val="00EB5DCC"/>
    <w:rsid w:val="00ED2D2F"/>
    <w:rsid w:val="00ED2F1C"/>
    <w:rsid w:val="00EF5F53"/>
    <w:rsid w:val="00F26BDE"/>
    <w:rsid w:val="00F37687"/>
    <w:rsid w:val="00F52E43"/>
    <w:rsid w:val="00F53899"/>
    <w:rsid w:val="00F56B79"/>
    <w:rsid w:val="00F60928"/>
    <w:rsid w:val="00F95E65"/>
    <w:rsid w:val="00FA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FEA266A"/>
  <w15:docId w15:val="{D6D0F0EA-647C-4DD2-ABE8-98476F830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0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8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8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e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5</Pages>
  <Words>685</Words>
  <Characters>3909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7</vt:i4>
      </vt:variant>
    </vt:vector>
  </HeadingPairs>
  <TitlesOfParts>
    <vt:vector size="8" baseType="lpstr">
      <vt:lpstr>UNIT 2—FUNDAMENTAL CONCEPTS OF ALGEBRA (part 1)</vt:lpstr>
      <vt:lpstr>Finding Points of Elevation</vt:lpstr>
      <vt:lpstr>    </vt:lpstr>
      <vt:lpstr>    </vt:lpstr>
      <vt:lpstr>    </vt:lpstr>
      <vt:lpstr>    /</vt:lpstr>
      <vt:lpstr>    </vt:lpstr>
      <vt:lpstr>    13)  Use the Pythagorean Theorem to determine the vertical </vt:lpstr>
    </vt:vector>
  </TitlesOfParts>
  <Company>vf-tropicom</Company>
  <LinksUpToDate>false</LinksUpToDate>
  <CharactersWithSpaces>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28</cp:revision>
  <cp:lastPrinted>2016-06-24T23:36:00Z</cp:lastPrinted>
  <dcterms:created xsi:type="dcterms:W3CDTF">2020-06-28T21:59:00Z</dcterms:created>
  <dcterms:modified xsi:type="dcterms:W3CDTF">2023-02-25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